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10786" w:type="dxa"/>
        <w:jc w:val="center"/>
        <w:tblLayout w:type="fixed"/>
        <w:tblLook w:val="04A0" w:firstRow="1" w:lastRow="0" w:firstColumn="1" w:lastColumn="0" w:noHBand="0" w:noVBand="1"/>
      </w:tblPr>
      <w:tblGrid>
        <w:gridCol w:w="572"/>
        <w:gridCol w:w="3700"/>
        <w:gridCol w:w="2973"/>
        <w:gridCol w:w="2967"/>
        <w:gridCol w:w="574"/>
      </w:tblGrid>
      <w:tr w:rsidR="005135E3" w:rsidRPr="00FC634A" w14:paraId="77A11511" w14:textId="77777777" w:rsidTr="00BD2E21">
        <w:trPr>
          <w:trHeight w:val="567"/>
          <w:jc w:val="center"/>
        </w:trPr>
        <w:tc>
          <w:tcPr>
            <w:tcW w:w="4272" w:type="dxa"/>
            <w:gridSpan w:val="2"/>
            <w:shd w:val="clear" w:color="auto" w:fill="BFBFBF" w:themeFill="background1" w:themeFillShade="BF"/>
            <w:vAlign w:val="center"/>
          </w:tcPr>
          <w:p w14:paraId="6F534BF6" w14:textId="77777777" w:rsidR="005135E3" w:rsidRPr="00FC634A" w:rsidRDefault="00541BE8" w:rsidP="00541BE8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FC634A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نام و نام خانوادگی : </w:t>
            </w:r>
          </w:p>
        </w:tc>
        <w:tc>
          <w:tcPr>
            <w:tcW w:w="2973" w:type="dxa"/>
            <w:shd w:val="clear" w:color="auto" w:fill="BFBFBF" w:themeFill="background1" w:themeFillShade="BF"/>
            <w:vAlign w:val="center"/>
          </w:tcPr>
          <w:p w14:paraId="69962243" w14:textId="18FAF4AB" w:rsidR="005135E3" w:rsidRPr="00FC634A" w:rsidRDefault="00541BE8" w:rsidP="00352694">
            <w:pPr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FC634A">
              <w:rPr>
                <w:b/>
                <w:bCs/>
                <w:sz w:val="26"/>
                <w:szCs w:val="26"/>
                <w:rtl/>
                <w:lang w:bidi="fa-IR"/>
              </w:rPr>
              <w:t>کلاس</w:t>
            </w:r>
            <w:r w:rsidRPr="00FC634A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هفتم</w:t>
            </w:r>
            <w:r w:rsidR="002838FF" w:rsidRPr="00FC634A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:</w:t>
            </w:r>
            <w:r w:rsidRPr="00FC634A">
              <w:rPr>
                <w:b/>
                <w:bCs/>
                <w:sz w:val="26"/>
                <w:szCs w:val="26"/>
                <w:rtl/>
                <w:lang w:bidi="fa-IR"/>
              </w:rPr>
              <w:t xml:space="preserve"> ..................  </w:t>
            </w:r>
          </w:p>
        </w:tc>
        <w:tc>
          <w:tcPr>
            <w:tcW w:w="3541" w:type="dxa"/>
            <w:gridSpan w:val="2"/>
            <w:shd w:val="clear" w:color="auto" w:fill="BFBFBF" w:themeFill="background1" w:themeFillShade="BF"/>
            <w:vAlign w:val="center"/>
          </w:tcPr>
          <w:p w14:paraId="3FAD54F5" w14:textId="77777777" w:rsidR="005135E3" w:rsidRPr="00FC634A" w:rsidRDefault="005135E3" w:rsidP="00352694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FC634A">
              <w:rPr>
                <w:b/>
                <w:bCs/>
                <w:sz w:val="26"/>
                <w:szCs w:val="26"/>
                <w:rtl/>
                <w:lang w:bidi="fa-IR"/>
              </w:rPr>
              <w:t>نمره:</w:t>
            </w:r>
          </w:p>
        </w:tc>
      </w:tr>
      <w:tr w:rsidR="002B47A5" w:rsidRPr="00FC634A" w14:paraId="0306CE3A" w14:textId="77777777" w:rsidTr="00A11B96">
        <w:trPr>
          <w:trHeight w:val="1474"/>
          <w:jc w:val="center"/>
        </w:trPr>
        <w:tc>
          <w:tcPr>
            <w:tcW w:w="572" w:type="dxa"/>
            <w:shd w:val="clear" w:color="auto" w:fill="FFFFFF" w:themeFill="background1"/>
          </w:tcPr>
          <w:p w14:paraId="69466004" w14:textId="77777777" w:rsidR="002B47A5" w:rsidRPr="00FC634A" w:rsidRDefault="002B47A5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5978602C" w14:textId="6D61CE14" w:rsidR="00186207" w:rsidRPr="00FC634A" w:rsidRDefault="00B90D48" w:rsidP="00186207">
            <w:pPr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="Shabnam" w:hAnsi="Shabnam"/>
                <w:b/>
                <w:bCs/>
                <w:noProof/>
                <w:sz w:val="26"/>
                <w:szCs w:val="26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69504" behindDoc="0" locked="0" layoutInCell="1" allowOverlap="1" wp14:anchorId="0C0E4C51" wp14:editId="2B7550E9">
                      <wp:simplePos x="0" y="0"/>
                      <wp:positionH relativeFrom="column">
                        <wp:posOffset>91036</wp:posOffset>
                      </wp:positionH>
                      <wp:positionV relativeFrom="paragraph">
                        <wp:posOffset>188595</wp:posOffset>
                      </wp:positionV>
                      <wp:extent cx="1194534" cy="708025"/>
                      <wp:effectExtent l="0" t="0" r="24765" b="0"/>
                      <wp:wrapNone/>
                      <wp:docPr id="53" name="Group 5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94534" cy="708025"/>
                                <a:chOff x="0" y="0"/>
                                <a:chExt cx="1194534" cy="70802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" name="Picture 3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169670" cy="7080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52" name="Rectangle 52"/>
                              <wps:cNvSpPr/>
                              <wps:spPr>
                                <a:xfrm>
                                  <a:off x="496842" y="52855"/>
                                  <a:ext cx="697692" cy="163852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282928D3" id="Group 53" o:spid="_x0000_s1026" style="position:absolute;left:0;text-align:left;margin-left:7.15pt;margin-top:14.85pt;width:94.05pt;height:55.75pt;z-index:251669504" coordsize="11945,708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">
                      <v:shape id="Picture 3" o:spid="_x0000_s1027" type="#_x0000_t75" style="position:absolute;width:11696;height:70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">
                        <v:imagedata r:id="rId7" o:title=""/>
                      </v:shape>
                      <v:rect id="Rectangle 52" o:spid="_x0000_s1028" style="position:absolute;left:4968;top:528;width:6977;height:16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" fillcolor="white [3212]" strokecolor="white [3212]" strokeweight="2pt"/>
                    </v:group>
                  </w:pict>
                </mc:Fallback>
              </mc:AlternateContent>
            </w:r>
            <w:r w:rsidR="00186207" w:rsidRPr="00FC634A">
              <w:rPr>
                <w:rFonts w:ascii="Shabnam" w:hAnsi="Shabnam"/>
                <w:b/>
                <w:bCs/>
                <w:sz w:val="26"/>
                <w:szCs w:val="26"/>
                <w:rtl/>
              </w:rPr>
              <w:t>جاها</w:t>
            </w:r>
            <w:r w:rsidR="00186207" w:rsidRPr="00FC634A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="00186207" w:rsidRPr="00FC634A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خال</w:t>
            </w:r>
            <w:r w:rsidR="00186207" w:rsidRPr="00FC634A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="00186207" w:rsidRPr="00FC634A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را با اعداد</w:t>
            </w:r>
            <w:r w:rsidR="00FC634A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یا کلمات</w:t>
            </w:r>
            <w:r w:rsidR="00186207" w:rsidRPr="00FC634A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مناسب پر کن</w:t>
            </w:r>
            <w:r w:rsidR="00186207" w:rsidRPr="00FC634A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ی</w:t>
            </w:r>
            <w:r w:rsidR="00186207" w:rsidRPr="00FC634A">
              <w:rPr>
                <w:rFonts w:ascii="Shabnam" w:hAnsi="Shabnam" w:hint="eastAsia"/>
                <w:b/>
                <w:bCs/>
                <w:sz w:val="26"/>
                <w:szCs w:val="26"/>
                <w:rtl/>
              </w:rPr>
              <w:t>د</w:t>
            </w:r>
            <w:r w:rsidR="00186207" w:rsidRPr="00FC634A">
              <w:rPr>
                <w:rFonts w:ascii="Shabnam" w:hAnsi="Shabnam"/>
                <w:b/>
                <w:bCs/>
                <w:sz w:val="26"/>
                <w:szCs w:val="26"/>
                <w:rtl/>
              </w:rPr>
              <w:t>.</w:t>
            </w:r>
          </w:p>
          <w:p w14:paraId="01648186" w14:textId="17F1369F" w:rsidR="00DE4C72" w:rsidRDefault="00DE4C72" w:rsidP="00186207">
            <w:pPr>
              <w:jc w:val="both"/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</w:pPr>
            <w:r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الف)</w:t>
            </w:r>
            <w:r w:rsidR="00B47943">
              <w:rPr>
                <w:rtl/>
              </w:rPr>
              <w:t xml:space="preserve"> </w:t>
            </w:r>
            <w:r w:rsidR="00B47943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در</w:t>
            </w:r>
            <w:r w:rsidR="00B47943" w:rsidRPr="00B47943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>شکل باتوجه به ن</w:t>
            </w:r>
            <w:r w:rsidR="00B47943" w:rsidRPr="00B47943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ی</w:t>
            </w:r>
            <w:r w:rsidR="00B47943" w:rsidRPr="00B47943">
              <w:rPr>
                <w:rFonts w:ascii="BNazaninBold" w:eastAsiaTheme="minorHAnsi" w:hint="eastAsia"/>
                <w:b/>
                <w:bCs/>
                <w:i/>
                <w:sz w:val="26"/>
                <w:szCs w:val="26"/>
                <w:rtl/>
                <w:lang w:bidi="fa-IR"/>
              </w:rPr>
              <w:t>روها</w:t>
            </w:r>
            <w:r w:rsidR="00B47943" w:rsidRPr="00B47943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، جسم به </w:t>
            </w:r>
            <w:r w:rsidR="00B47943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سمت</w:t>
            </w:r>
            <w:r w:rsidR="00B47943" w:rsidRPr="00B47943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B47943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............</w:t>
            </w:r>
            <w:r w:rsidR="00B90D48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..</w:t>
            </w:r>
            <w:r w:rsidR="00B47943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 xml:space="preserve">... </w:t>
            </w:r>
            <w:r w:rsidR="00B47943" w:rsidRPr="00B47943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>حرکت م</w:t>
            </w:r>
            <w:r w:rsidR="00B47943" w:rsidRPr="00B47943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ی</w:t>
            </w:r>
            <w:r w:rsidR="00B47943" w:rsidRPr="00B47943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کند</w:t>
            </w:r>
            <w:r w:rsidR="00B47943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.</w:t>
            </w:r>
          </w:p>
          <w:p w14:paraId="3880D747" w14:textId="0B50BA97" w:rsidR="006A1063" w:rsidRPr="00FC634A" w:rsidRDefault="00FC634A" w:rsidP="00186207">
            <w:pPr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 xml:space="preserve">ب) </w:t>
            </w:r>
            <w:r w:rsidR="006A1063" w:rsidRPr="00FC634A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دو</w:t>
            </w:r>
            <w:r w:rsidR="006A1063" w:rsidRPr="00FC634A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6A1063" w:rsidRPr="00FC634A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بردار</w:t>
            </w:r>
            <w:r w:rsidR="006A1063" w:rsidRPr="00FC634A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6A1063" w:rsidRPr="00FC634A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قرینه</w:t>
            </w:r>
            <w:r w:rsidR="006A1063" w:rsidRPr="00FC634A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6A1063" w:rsidRPr="00FC634A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،</w:t>
            </w:r>
            <w:r w:rsidR="006A1063" w:rsidRPr="00FC634A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6A1063" w:rsidRPr="00FC634A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هم</w:t>
            </w:r>
            <w:r w:rsidR="006A1063" w:rsidRPr="00FC634A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6A1063" w:rsidRPr="00FC634A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اندازه</w:t>
            </w:r>
            <w:r w:rsidR="006A1063" w:rsidRPr="00FC634A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6A1063" w:rsidRPr="00FC634A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،</w:t>
            </w:r>
            <w:r w:rsidR="006A1063" w:rsidRPr="00FC634A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6A1063" w:rsidRPr="00FC634A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هم</w:t>
            </w:r>
            <w:r w:rsidR="006A1063" w:rsidRPr="00FC634A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6A1063" w:rsidRPr="00FC634A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راستا</w:t>
            </w:r>
            <w:r w:rsidR="006A1063" w:rsidRPr="00FC634A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6A1063" w:rsidRPr="00FC634A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و</w:t>
            </w:r>
            <w:r w:rsidR="006A1063" w:rsidRPr="00FC634A">
              <w:rPr>
                <w:rFonts w:ascii="BNazanin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......................... </w:t>
            </w:r>
            <w:r w:rsidR="006A1063" w:rsidRPr="00FC634A">
              <w:rPr>
                <w:rFonts w:ascii="BNazanin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هستند</w:t>
            </w:r>
            <w:r w:rsidR="006A1063" w:rsidRPr="00FC634A">
              <w:rPr>
                <w:rFonts w:ascii="BNazaninBold" w:eastAsiaTheme="minorHAnsi"/>
                <w:b/>
                <w:bCs/>
                <w:i/>
                <w:sz w:val="26"/>
                <w:szCs w:val="26"/>
                <w:lang w:bidi="fa-IR"/>
              </w:rPr>
              <w:t>.</w:t>
            </w:r>
            <w:r w:rsidR="00602540">
              <w:rPr>
                <w:noProof/>
              </w:rPr>
              <w:t xml:space="preserve"> </w:t>
            </w:r>
          </w:p>
          <w:p w14:paraId="4F0ED0A3" w14:textId="35398F98" w:rsidR="006A1063" w:rsidRPr="00FC634A" w:rsidRDefault="0025662F" w:rsidP="00186207">
            <w:pPr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>پ</w:t>
            </w:r>
            <w:r w:rsidR="00FC634A"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 xml:space="preserve">) </w:t>
            </w:r>
            <w:r w:rsidR="006A1063" w:rsidRPr="00FC634A"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  <w:t>اگر نقطه ا</w:t>
            </w:r>
            <w:r w:rsidR="006A1063" w:rsidRPr="00FC634A"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>ی</w:t>
            </w:r>
            <w:r w:rsidR="006A1063" w:rsidRPr="00FC634A"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  <w:t xml:space="preserve"> رو</w:t>
            </w:r>
            <w:r w:rsidR="006A1063" w:rsidRPr="00FC634A"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>ی</w:t>
            </w:r>
            <w:r w:rsidR="006A1063" w:rsidRPr="00FC634A"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  <w:t xml:space="preserve"> محور طول باشد ..................... آن صفر است. </w:t>
            </w:r>
            <w:r w:rsidR="006A1063" w:rsidRPr="00FC634A"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>(</w:t>
            </w:r>
            <w:r w:rsidR="006A1063" w:rsidRPr="00FC634A"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  <w:t xml:space="preserve">طول _ عرض </w:t>
            </w:r>
            <w:r w:rsidR="006A1063" w:rsidRPr="00FC634A"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>)</w:t>
            </w:r>
          </w:p>
          <w:p w14:paraId="555DC266" w14:textId="3A1DFB75" w:rsidR="006A1063" w:rsidRDefault="0025662F" w:rsidP="00186207">
            <w:pPr>
              <w:jc w:val="both"/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="B Nazanin,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ت</w:t>
            </w:r>
            <w:r w:rsidR="00FC634A">
              <w:rPr>
                <w:rFonts w:ascii="B Nazanin,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 xml:space="preserve">) </w:t>
            </w:r>
            <w:r w:rsidR="006A1063" w:rsidRPr="00FC634A">
              <w:rPr>
                <w:rFonts w:ascii="B Nazanin,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نقطه</w:t>
            </w:r>
            <w:r w:rsidR="006A1063" w:rsidRPr="00FC634A">
              <w:rPr>
                <w:rFonts w:ascii="B Nazanin,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6A1063" w:rsidRPr="00FC634A">
              <w:rPr>
                <w:rFonts w:ascii="B Nazanin,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ی</w:t>
            </w:r>
            <w:r w:rsidR="006A1063" w:rsidRPr="00FC634A"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6A1063" w:rsidRPr="00FC634A">
              <w:rPr>
                <w:b/>
                <w:bCs/>
                <w:position w:val="-32"/>
                <w:sz w:val="26"/>
                <w:szCs w:val="26"/>
              </w:rPr>
              <w:object w:dxaOrig="440" w:dyaOrig="780" w14:anchorId="2B8E96E7">
                <v:shape id="_x0000_i1178" type="#_x0000_t75" style="width:18.75pt;height:35.25pt" o:ole="">
                  <v:imagedata r:id="rId8" o:title=""/>
                </v:shape>
                <o:OLEObject Type="Embed" ProgID="Equation.DSMT4" ShapeID="_x0000_i1178" DrawAspect="Content" ObjectID="_1806078591" r:id="rId9"/>
              </w:object>
            </w:r>
            <w:r w:rsidR="00B6142D" w:rsidRPr="00FC634A">
              <w:rPr>
                <w:rFonts w:ascii="B Nazanin,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روی</w:t>
            </w:r>
            <w:r w:rsidR="00B6142D" w:rsidRPr="00FC634A">
              <w:rPr>
                <w:rFonts w:ascii="B Nazanin,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B6142D" w:rsidRPr="00FC634A">
              <w:rPr>
                <w:rFonts w:ascii="B Nazanin,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محور</w:t>
            </w:r>
            <w:r w:rsidR="00B6142D" w:rsidRPr="00FC634A">
              <w:rPr>
                <w:rFonts w:ascii="B Nazanin,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......................</w:t>
            </w:r>
            <w:r w:rsidR="00015B47">
              <w:rPr>
                <w:rFonts w:ascii="B Nazanin,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B6142D" w:rsidRPr="00FC634A">
              <w:rPr>
                <w:rFonts w:ascii="B Nazanin,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قرار</w:t>
            </w:r>
            <w:r w:rsidR="00B6142D" w:rsidRPr="00FC634A">
              <w:rPr>
                <w:rFonts w:ascii="B Nazanin,Bold" w:eastAsiaTheme="minorHAnsi"/>
                <w:b/>
                <w:bCs/>
                <w:i/>
                <w:sz w:val="26"/>
                <w:szCs w:val="26"/>
                <w:rtl/>
                <w:lang w:bidi="fa-IR"/>
              </w:rPr>
              <w:t xml:space="preserve"> </w:t>
            </w:r>
            <w:r w:rsidR="00B6142D" w:rsidRPr="00FC634A">
              <w:rPr>
                <w:rFonts w:ascii="B Nazanin,Bold" w:eastAsiaTheme="minorHAnsi" w:hint="cs"/>
                <w:b/>
                <w:bCs/>
                <w:i/>
                <w:sz w:val="26"/>
                <w:szCs w:val="26"/>
                <w:rtl/>
                <w:lang w:bidi="fa-IR"/>
              </w:rPr>
              <w:t>دارد</w:t>
            </w:r>
            <w:r w:rsidR="00B6142D" w:rsidRPr="00FC634A">
              <w:rPr>
                <w:rFonts w:ascii="B Nazanin,Bold" w:eastAsiaTheme="minorHAnsi"/>
                <w:b/>
                <w:bCs/>
                <w:i/>
                <w:sz w:val="26"/>
                <w:szCs w:val="26"/>
                <w:lang w:bidi="fa-IR"/>
              </w:rPr>
              <w:t>.</w:t>
            </w:r>
          </w:p>
          <w:p w14:paraId="04730115" w14:textId="02901A66" w:rsidR="0025662F" w:rsidRDefault="0025662F" w:rsidP="00186207">
            <w:pPr>
              <w:jc w:val="both"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 xml:space="preserve">ث) نقطه ی </w:t>
            </w:r>
            <w:r w:rsidRPr="00FC634A">
              <w:rPr>
                <w:b/>
                <w:bCs/>
                <w:position w:val="-30"/>
                <w:sz w:val="26"/>
                <w:szCs w:val="26"/>
              </w:rPr>
              <w:object w:dxaOrig="999" w:dyaOrig="740" w14:anchorId="32CEBD7C">
                <v:shape id="_x0000_i1199" type="#_x0000_t75" style="width:39pt;height:28.5pt" o:ole="">
                  <v:imagedata r:id="rId10" o:title=""/>
                </v:shape>
                <o:OLEObject Type="Embed" ProgID="Equation.DSMT4" ShapeID="_x0000_i1199" DrawAspect="Content" ObjectID="_1806078592" r:id="rId11"/>
              </w:object>
            </w:r>
            <w:r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 xml:space="preserve"> در ناحیه</w:t>
            </w:r>
            <w:r w:rsidR="004655D5"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 xml:space="preserve"> ی</w:t>
            </w:r>
            <w:bookmarkStart w:id="0" w:name="_GoBack"/>
            <w:bookmarkEnd w:id="0"/>
            <w:r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 xml:space="preserve"> ................ از صفحه مختصات قرار دارد.</w:t>
            </w:r>
          </w:p>
          <w:p w14:paraId="4BDE620D" w14:textId="5EFA49D0" w:rsidR="0025662F" w:rsidRPr="00FC634A" w:rsidRDefault="0025662F" w:rsidP="00186207">
            <w:pPr>
              <w:jc w:val="both"/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 xml:space="preserve">ج) قرینه ی بردار </w:t>
            </w:r>
            <w:r w:rsidRPr="004D031B">
              <w:rPr>
                <w:b/>
                <w:bCs/>
                <w:position w:val="-34"/>
                <w:sz w:val="28"/>
                <w:szCs w:val="28"/>
              </w:rPr>
              <w:object w:dxaOrig="580" w:dyaOrig="840" w14:anchorId="350AE01B">
                <v:shape id="_x0000_i1208" type="#_x0000_t75" style="width:24pt;height:33pt" o:ole="">
                  <v:imagedata r:id="rId12" o:title=""/>
                </v:shape>
                <o:OLEObject Type="Embed" ProgID="Equation.DSMT4" ShapeID="_x0000_i1208" DrawAspect="Content" ObjectID="_1806078593" r:id="rId13"/>
              </w:object>
            </w:r>
            <w:r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 xml:space="preserve"> نسبت به مبدا مختصات بردار </w:t>
            </w:r>
            <w:r w:rsidRPr="004D031B">
              <w:rPr>
                <w:b/>
                <w:bCs/>
                <w:position w:val="-34"/>
                <w:sz w:val="28"/>
                <w:szCs w:val="28"/>
              </w:rPr>
              <w:object w:dxaOrig="680" w:dyaOrig="840" w14:anchorId="5A21D4A4">
                <v:shape id="_x0000_i1212" type="#_x0000_t75" style="width:28.5pt;height:33pt" o:ole="">
                  <v:imagedata r:id="rId14" o:title=""/>
                </v:shape>
                <o:OLEObject Type="Embed" ProgID="Equation.DSMT4" ShapeID="_x0000_i1212" DrawAspect="Content" ObjectID="_1806078594" r:id="rId15"/>
              </w:object>
            </w:r>
            <w:r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 xml:space="preserve"> است.</w:t>
            </w:r>
          </w:p>
        </w:tc>
        <w:tc>
          <w:tcPr>
            <w:tcW w:w="574" w:type="dxa"/>
            <w:vAlign w:val="center"/>
          </w:tcPr>
          <w:p w14:paraId="2D647C71" w14:textId="13C8C5E3" w:rsidR="002B47A5" w:rsidRPr="00FC634A" w:rsidRDefault="0025662F" w:rsidP="00D3570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sz w:val="26"/>
                <w:szCs w:val="26"/>
                <w:rtl/>
              </w:rPr>
              <w:t>5/1</w:t>
            </w:r>
          </w:p>
        </w:tc>
      </w:tr>
      <w:tr w:rsidR="00887B93" w:rsidRPr="00FC634A" w14:paraId="645CCB6B" w14:textId="77777777" w:rsidTr="004A4591">
        <w:trPr>
          <w:trHeight w:val="1215"/>
          <w:jc w:val="center"/>
        </w:trPr>
        <w:tc>
          <w:tcPr>
            <w:tcW w:w="572" w:type="dxa"/>
            <w:shd w:val="clear" w:color="auto" w:fill="FFFFFF" w:themeFill="background1"/>
          </w:tcPr>
          <w:p w14:paraId="10D80864" w14:textId="77777777" w:rsidR="00887B93" w:rsidRPr="00FC634A" w:rsidRDefault="00887B93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5AB1A2B8" w14:textId="77777777" w:rsidR="004D031B" w:rsidRDefault="006A1063" w:rsidP="00186207">
            <w:pPr>
              <w:jc w:val="both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FC634A">
              <w:rPr>
                <w:rFonts w:hint="cs"/>
                <w:b/>
                <w:bCs/>
                <w:sz w:val="26"/>
                <w:szCs w:val="26"/>
                <w:rtl/>
              </w:rPr>
              <w:t>در تساوی</w:t>
            </w:r>
            <w:r w:rsidR="004D031B">
              <w:rPr>
                <w:rFonts w:hint="cs"/>
                <w:b/>
                <w:bCs/>
                <w:sz w:val="26"/>
                <w:szCs w:val="26"/>
                <w:rtl/>
              </w:rPr>
              <w:t xml:space="preserve"> های زیر</w:t>
            </w:r>
            <w:r w:rsidRPr="00FC634A">
              <w:rPr>
                <w:rFonts w:hint="cs"/>
                <w:b/>
                <w:bCs/>
                <w:sz w:val="26"/>
                <w:szCs w:val="26"/>
                <w:rtl/>
              </w:rPr>
              <w:t xml:space="preserve"> مقدار </w:t>
            </w:r>
            <w:r w:rsidRPr="00FC634A">
              <w:rPr>
                <w:b/>
                <w:bCs/>
                <w:sz w:val="26"/>
                <w:szCs w:val="26"/>
              </w:rPr>
              <w:t xml:space="preserve">x </w:t>
            </w:r>
            <w:r w:rsidRPr="00FC634A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و </w:t>
            </w:r>
            <w:r w:rsidRPr="00FC634A">
              <w:rPr>
                <w:b/>
                <w:bCs/>
                <w:sz w:val="26"/>
                <w:szCs w:val="26"/>
                <w:lang w:bidi="fa-IR"/>
              </w:rPr>
              <w:t>y</w:t>
            </w:r>
            <w:r w:rsidRPr="00FC634A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را پیدا کنید.</w:t>
            </w:r>
          </w:p>
          <w:tbl>
            <w:tblPr>
              <w:tblStyle w:val="ListTable1Light-Accent5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4707"/>
              <w:gridCol w:w="4707"/>
            </w:tblGrid>
            <w:tr w:rsidR="004D031B" w14:paraId="01AF73AA" w14:textId="77777777" w:rsidTr="004D031B">
              <w:tc>
                <w:tcPr>
                  <w:tcW w:w="4707" w:type="dxa"/>
                </w:tcPr>
                <w:p w14:paraId="1FBE43D6" w14:textId="17486441" w:rsidR="004D031B" w:rsidRDefault="0099050E" w:rsidP="009975B3">
                  <w:pPr>
                    <w:jc w:val="right"/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FC634A">
                    <w:rPr>
                      <w:b/>
                      <w:bCs/>
                      <w:position w:val="-32"/>
                      <w:sz w:val="26"/>
                      <w:szCs w:val="26"/>
                    </w:rPr>
                    <w:object w:dxaOrig="1920" w:dyaOrig="780" w14:anchorId="2358E66D">
                      <v:shape id="_x0000_i1185" type="#_x0000_t75" style="width:77.25pt;height:31.5pt" o:ole="">
                        <v:imagedata r:id="rId16" o:title=""/>
                      </v:shape>
                      <o:OLEObject Type="Embed" ProgID="Equation.DSMT4" ShapeID="_x0000_i1185" DrawAspect="Content" ObjectID="_1806078595" r:id="rId17"/>
                    </w:object>
                  </w:r>
                </w:p>
              </w:tc>
              <w:tc>
                <w:tcPr>
                  <w:tcW w:w="4707" w:type="dxa"/>
                </w:tcPr>
                <w:p w14:paraId="613D2489" w14:textId="3B874D22" w:rsidR="004D031B" w:rsidRDefault="004D031B" w:rsidP="009975B3">
                  <w:pPr>
                    <w:jc w:val="right"/>
                    <w:rPr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FC634A">
                    <w:rPr>
                      <w:b/>
                      <w:bCs/>
                      <w:position w:val="-32"/>
                      <w:sz w:val="26"/>
                      <w:szCs w:val="26"/>
                    </w:rPr>
                    <w:object w:dxaOrig="2140" w:dyaOrig="780" w14:anchorId="7B72F10D">
                      <v:shape id="_x0000_i1186" type="#_x0000_t75" style="width:85.5pt;height:31.5pt" o:ole="">
                        <v:imagedata r:id="rId18" o:title=""/>
                      </v:shape>
                      <o:OLEObject Type="Embed" ProgID="Equation.DSMT4" ShapeID="_x0000_i1186" DrawAspect="Content" ObjectID="_1806078596" r:id="rId19"/>
                    </w:object>
                  </w:r>
                </w:p>
              </w:tc>
            </w:tr>
          </w:tbl>
          <w:p w14:paraId="4AC6A704" w14:textId="6889892C" w:rsidR="00887B93" w:rsidRPr="004A4591" w:rsidRDefault="00887B93" w:rsidP="004A4591">
            <w:pPr>
              <w:jc w:val="both"/>
              <w:rPr>
                <w:b/>
                <w:bCs/>
                <w:sz w:val="26"/>
                <w:szCs w:val="26"/>
                <w:rtl/>
                <w:lang w:bidi="fa-IR"/>
              </w:rPr>
            </w:pPr>
          </w:p>
        </w:tc>
        <w:tc>
          <w:tcPr>
            <w:tcW w:w="574" w:type="dxa"/>
            <w:vAlign w:val="center"/>
          </w:tcPr>
          <w:p w14:paraId="42021141" w14:textId="266009AF" w:rsidR="00887B93" w:rsidRPr="00FC634A" w:rsidRDefault="006A1063" w:rsidP="00D3570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FC634A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0470E6" w:rsidRPr="00FC634A" w14:paraId="5BE9177B" w14:textId="77777777" w:rsidTr="004A4591">
        <w:trPr>
          <w:trHeight w:val="1215"/>
          <w:jc w:val="center"/>
        </w:trPr>
        <w:tc>
          <w:tcPr>
            <w:tcW w:w="572" w:type="dxa"/>
            <w:shd w:val="clear" w:color="auto" w:fill="FFFFFF" w:themeFill="background1"/>
          </w:tcPr>
          <w:p w14:paraId="60A3CB43" w14:textId="77777777" w:rsidR="000470E6" w:rsidRPr="00FC634A" w:rsidRDefault="000470E6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06B9AE7F" w14:textId="2C1FF4A4" w:rsidR="000470E6" w:rsidRPr="00FC634A" w:rsidRDefault="000470E6" w:rsidP="00186207">
            <w:pPr>
              <w:jc w:val="both"/>
              <w:rPr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b/>
                <w:bCs/>
                <w:sz w:val="26"/>
                <w:szCs w:val="26"/>
                <w:rtl/>
              </w:rPr>
              <w:t xml:space="preserve">مختصات برداری را پیدا کنید که ابتدای آن نقطه </w:t>
            </w:r>
            <w:r w:rsidR="006D1932" w:rsidRPr="00FC634A">
              <w:rPr>
                <w:b/>
                <w:bCs/>
                <w:position w:val="-32"/>
                <w:sz w:val="26"/>
                <w:szCs w:val="26"/>
              </w:rPr>
              <w:object w:dxaOrig="540" w:dyaOrig="780" w14:anchorId="432DEC96">
                <v:shape id="_x0000_i1187" type="#_x0000_t75" style="width:22.5pt;height:35.25pt" o:ole="">
                  <v:imagedata r:id="rId20" o:title=""/>
                </v:shape>
                <o:OLEObject Type="Embed" ProgID="Equation.DSMT4" ShapeID="_x0000_i1187" DrawAspect="Content" ObjectID="_1806078597" r:id="rId21"/>
              </w:object>
            </w:r>
            <w:r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و انتهای آن نقطه </w:t>
            </w:r>
            <w:r w:rsidR="006D1932" w:rsidRPr="00FC634A">
              <w:rPr>
                <w:b/>
                <w:bCs/>
                <w:position w:val="-32"/>
                <w:sz w:val="26"/>
                <w:szCs w:val="26"/>
              </w:rPr>
              <w:object w:dxaOrig="580" w:dyaOrig="780" w14:anchorId="3FDB8976">
                <v:shape id="_x0000_i1188" type="#_x0000_t75" style="width:25.5pt;height:35.25pt" o:ole="">
                  <v:imagedata r:id="rId22" o:title=""/>
                </v:shape>
                <o:OLEObject Type="Embed" ProgID="Equation.DSMT4" ShapeID="_x0000_i1188" DrawAspect="Content" ObjectID="_1806078598" r:id="rId23"/>
              </w:object>
            </w:r>
            <w:r w:rsidR="006D1932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باشد.</w:t>
            </w:r>
          </w:p>
        </w:tc>
        <w:tc>
          <w:tcPr>
            <w:tcW w:w="574" w:type="dxa"/>
            <w:vAlign w:val="center"/>
          </w:tcPr>
          <w:p w14:paraId="1C67F9DB" w14:textId="4D979F79" w:rsidR="000470E6" w:rsidRPr="00FC634A" w:rsidRDefault="006D1932" w:rsidP="00D3570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6A1063" w:rsidRPr="00FC634A" w14:paraId="3476AE3C" w14:textId="77777777" w:rsidTr="00FC634A">
        <w:trPr>
          <w:trHeight w:val="3162"/>
          <w:jc w:val="center"/>
        </w:trPr>
        <w:tc>
          <w:tcPr>
            <w:tcW w:w="572" w:type="dxa"/>
            <w:shd w:val="clear" w:color="auto" w:fill="FFFFFF" w:themeFill="background1"/>
          </w:tcPr>
          <w:p w14:paraId="1E33ED8A" w14:textId="437F3647" w:rsidR="006A1063" w:rsidRPr="00FC634A" w:rsidRDefault="006A1063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5CF6CEBC" w14:textId="6DDDF28E" w:rsidR="006A1063" w:rsidRPr="00FC634A" w:rsidRDefault="006F4A2D" w:rsidP="006A1063">
            <w:pPr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FC634A">
              <w:rPr>
                <w:rFonts w:hint="cs"/>
                <w:b/>
                <w:bCs/>
                <w:noProof/>
                <w:sz w:val="26"/>
                <w:szCs w:val="26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38784" behindDoc="0" locked="0" layoutInCell="1" allowOverlap="1" wp14:anchorId="34E4466A" wp14:editId="052F8366">
                      <wp:simplePos x="0" y="0"/>
                      <wp:positionH relativeFrom="column">
                        <wp:posOffset>86154</wp:posOffset>
                      </wp:positionH>
                      <wp:positionV relativeFrom="paragraph">
                        <wp:posOffset>13516</wp:posOffset>
                      </wp:positionV>
                      <wp:extent cx="299746" cy="259861"/>
                      <wp:effectExtent l="0" t="0" r="0" b="6985"/>
                      <wp:wrapNone/>
                      <wp:docPr id="2248" name="Text Box 22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99746" cy="25986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DCE4D41" w14:textId="77777777" w:rsidR="0032346B" w:rsidRPr="00247533" w:rsidRDefault="0032346B" w:rsidP="006A1063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  <w:r w:rsidRPr="00247533"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4E4466A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248" o:spid="_x0000_s1026" type="#_x0000_t202" style="position:absolute;left:0;text-align:left;margin-left:6.8pt;margin-top:1.05pt;width:23.6pt;height:20.45pt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" filled="f" stroked="f" strokeweight=".5pt">
                      <v:textbox>
                        <w:txbxContent>
                          <w:p w14:paraId="7DCE4D41" w14:textId="77777777" w:rsidR="0032346B" w:rsidRPr="00247533" w:rsidRDefault="0032346B" w:rsidP="006A1063">
                            <w:pPr>
                              <w:rPr>
                                <w:b/>
                                <w:bCs/>
                              </w:rPr>
                            </w:pPr>
                            <w:r w:rsidRPr="00247533"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E7E51"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636736" behindDoc="0" locked="0" layoutInCell="1" allowOverlap="1" wp14:anchorId="4D668646" wp14:editId="0AD08EF7">
                      <wp:simplePos x="0" y="0"/>
                      <wp:positionH relativeFrom="column">
                        <wp:posOffset>-25050</wp:posOffset>
                      </wp:positionH>
                      <wp:positionV relativeFrom="paragraph">
                        <wp:posOffset>13607</wp:posOffset>
                      </wp:positionV>
                      <wp:extent cx="1816458" cy="1816458"/>
                      <wp:effectExtent l="38100" t="38100" r="69850" b="50800"/>
                      <wp:wrapNone/>
                      <wp:docPr id="2240" name="Group 224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16458" cy="1816458"/>
                                <a:chOff x="0" y="0"/>
                                <a:chExt cx="1816458" cy="1816458"/>
                              </a:xfrm>
                            </wpg:grpSpPr>
                            <wpg:grpSp>
                              <wpg:cNvPr id="55" name="Group 55"/>
                              <wpg:cNvGrpSpPr/>
                              <wpg:grpSpPr>
                                <a:xfrm>
                                  <a:off x="32657" y="59872"/>
                                  <a:ext cx="1760654" cy="1721190"/>
                                  <a:chOff x="0" y="0"/>
                                  <a:chExt cx="1760654" cy="1721190"/>
                                </a:xfrm>
                              </wpg:grpSpPr>
                              <wpg:grpSp>
                                <wpg:cNvPr id="2123" name="Group 2123"/>
                                <wpg:cNvGrpSpPr/>
                                <wpg:grpSpPr>
                                  <a:xfrm>
                                    <a:off x="0" y="0"/>
                                    <a:ext cx="1760654" cy="1147050"/>
                                    <a:chOff x="495300" y="742950"/>
                                    <a:chExt cx="1485900" cy="990600"/>
                                  </a:xfrm>
                                </wpg:grpSpPr>
                                <wpg:grpSp>
                                  <wpg:cNvPr id="324" name="Group 324"/>
                                  <wpg:cNvGrpSpPr/>
                                  <wpg:grpSpPr>
                                    <a:xfrm>
                                      <a:off x="495300" y="742950"/>
                                      <a:ext cx="1485900" cy="247650"/>
                                      <a:chOff x="495300" y="0"/>
                                      <a:chExt cx="1485900" cy="247650"/>
                                    </a:xfrm>
                                  </wpg:grpSpPr>
                                  <wps:wsp>
                                    <wps:cNvPr id="326" name="Rectangle 326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27" name="Rectangle 327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32" name="Rectangle 332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33" name="Rectangle 333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34" name="Rectangle 334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35" name="Rectangle 335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340" name="Group 340"/>
                                  <wpg:cNvGrpSpPr/>
                                  <wpg:grpSpPr>
                                    <a:xfrm>
                                      <a:off x="495300" y="990600"/>
                                      <a:ext cx="1485900" cy="247650"/>
                                      <a:chOff x="495300" y="0"/>
                                      <a:chExt cx="1485900" cy="247650"/>
                                    </a:xfrm>
                                  </wpg:grpSpPr>
                                  <wps:wsp>
                                    <wps:cNvPr id="342" name="Rectangle 342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43" name="Rectangle 343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44" name="Rectangle 344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45" name="Rectangle 345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46" name="Rectangle 346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47" name="Rectangle 347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144" name="Group 2144"/>
                                  <wpg:cNvGrpSpPr/>
                                  <wpg:grpSpPr>
                                    <a:xfrm>
                                      <a:off x="495300" y="1238250"/>
                                      <a:ext cx="1485900" cy="247650"/>
                                      <a:chOff x="495300" y="0"/>
                                      <a:chExt cx="1485900" cy="247650"/>
                                    </a:xfrm>
                                  </wpg:grpSpPr>
                                  <wps:wsp>
                                    <wps:cNvPr id="2146" name="Rectangle 2146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47" name="Rectangle 2147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48" name="Rectangle 2148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49" name="Rectangle 2149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50" name="Rectangle 2150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51" name="Rectangle 2151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156" name="Group 2156"/>
                                  <wpg:cNvGrpSpPr/>
                                  <wpg:grpSpPr>
                                    <a:xfrm>
                                      <a:off x="495300" y="1485900"/>
                                      <a:ext cx="1485900" cy="247650"/>
                                      <a:chOff x="495300" y="0"/>
                                      <a:chExt cx="1485900" cy="247650"/>
                                    </a:xfrm>
                                  </wpg:grpSpPr>
                                  <wps:wsp>
                                    <wps:cNvPr id="2158" name="Rectangle 2158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59" name="Rectangle 2159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60" name="Rectangle 2160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61" name="Rectangle 2161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62" name="Rectangle 2162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63" name="Rectangle 2163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  <wpg:grpSp>
                                <wpg:cNvPr id="2170" name="Group 2170"/>
                                <wpg:cNvGrpSpPr/>
                                <wpg:grpSpPr>
                                  <a:xfrm>
                                    <a:off x="0" y="1147665"/>
                                    <a:ext cx="1760434" cy="573525"/>
                                    <a:chOff x="495300" y="247650"/>
                                    <a:chExt cx="1485900" cy="495300"/>
                                  </a:xfrm>
                                </wpg:grpSpPr>
                                <wpg:grpSp>
                                  <wpg:cNvPr id="2171" name="Group 2171"/>
                                  <wpg:cNvGrpSpPr/>
                                  <wpg:grpSpPr>
                                    <a:xfrm>
                                      <a:off x="495300" y="247650"/>
                                      <a:ext cx="1485900" cy="247650"/>
                                      <a:chOff x="495300" y="0"/>
                                      <a:chExt cx="1485900" cy="247650"/>
                                    </a:xfrm>
                                  </wpg:grpSpPr>
                                  <wps:wsp>
                                    <wps:cNvPr id="2173" name="Rectangle 2173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74" name="Rectangle 2174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75" name="Rectangle 2175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76" name="Rectangle 2176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77" name="Rectangle 2177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78" name="Rectangle 2178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183" name="Group 2183"/>
                                  <wpg:cNvGrpSpPr/>
                                  <wpg:grpSpPr>
                                    <a:xfrm>
                                      <a:off x="495300" y="495300"/>
                                      <a:ext cx="1485900" cy="247650"/>
                                      <a:chOff x="495300" y="0"/>
                                      <a:chExt cx="1485900" cy="247650"/>
                                    </a:xfrm>
                                  </wpg:grpSpPr>
                                  <wps:wsp>
                                    <wps:cNvPr id="2185" name="Rectangle 2185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86" name="Rectangle 2186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87" name="Rectangle 2187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88" name="Rectangle 2188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89" name="Rectangle 2189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90" name="Rectangle 2190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  <wps:wsp>
                              <wps:cNvPr id="486" name="Straight Arrow Connector 486"/>
                              <wps:cNvCnPr/>
                              <wps:spPr>
                                <a:xfrm flipV="1">
                                  <a:off x="907013" y="0"/>
                                  <a:ext cx="15467" cy="1816458"/>
                                </a:xfrm>
                                <a:prstGeom prst="straightConnector1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  <a:headEnd type="triangle"/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244" name="Straight Arrow Connector 2244"/>
                              <wps:cNvCnPr/>
                              <wps:spPr>
                                <a:xfrm>
                                  <a:off x="0" y="929562"/>
                                  <a:ext cx="1816458" cy="0"/>
                                </a:xfrm>
                                <a:prstGeom prst="straightConnector1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  <a:headEnd type="triangle"/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5300FDB9" id="Group 2240" o:spid="_x0000_s1026" style="position:absolute;left:0;text-align:left;margin-left:-1.95pt;margin-top:1.05pt;width:143.05pt;height:143.05pt;z-index:251636736" coordsize="18164,18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">
                      <v:group id="Group 55" o:spid="_x0000_s1027" style="position:absolute;left:326;top:598;width:17607;height:17212" coordsize="17606,17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      <v:group id="Group 2123" o:spid="_x0000_s1028" style="position:absolute;width:17606;height:11470" coordorigin="4953,7429" coordsize="14859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tn4xQAAAN0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">
                          <v:group id="Group 324" o:spid="_x0000_s1029" style="position:absolute;left:4953;top:7429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q7e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aLODvTDgCcv0LAAD//wMAUEsBAi0AFAAGAAgAAAAhANvh9svuAAAAhQEAABMAAAAAAAAA&#10;AAAAAAAAAAAAAFtDb250ZW50X1R5cGVzXS54bWxQSwECLQAUAAYACAAAACEAWvQsW78AAAAVAQAA&#10;CwAAAAAAAAAAAAAAAAAfAQAAX3JlbHMvLnJlbHNQSwECLQAUAAYACAAAACEA0o6u3sYAAADcAAAA&#10;DwAAAAAAAAAAAAAAAAAHAgAAZHJzL2Rvd25yZXYueG1sUEsFBgAAAAADAAMAtwAAAPoCAAAAAA==&#10;">
                            <v:rect id="Rectangle 326" o:spid="_x0000_s103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" filled="f" strokecolor="#7f7f7f [1612]" strokeweight="1pt"/>
                            <v:rect id="Rectangle 327" o:spid="_x0000_s103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" filled="f" strokecolor="#7f7f7f [1612]" strokeweight="1pt"/>
                            <v:rect id="Rectangle 332" o:spid="_x0000_s103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" filled="f" strokecolor="#7f7f7f [1612]" strokeweight="1pt"/>
                            <v:rect id="Rectangle 333" o:spid="_x0000_s103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" filled="f" strokecolor="#7f7f7f [1612]" strokeweight="1pt"/>
                            <v:rect id="Rectangle 334" o:spid="_x0000_s103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" filled="f" strokecolor="#7f7f7f [1612]" strokeweight="1pt"/>
                            <v:rect id="Rectangle 335" o:spid="_x0000_s103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" filled="f" strokecolor="#7f7f7f [1612]" strokeweight="1pt"/>
                          </v:group>
                          <v:group id="Group 340" o:spid="_x0000_s1036" style="position:absolute;left:4953;top:9906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">
                            <v:rect id="Rectangle 342" o:spid="_x0000_s1037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yMYMxQAAANw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" filled="f" strokecolor="#7f7f7f [1612]" strokeweight="1pt"/>
                            <v:rect id="Rectangle 343" o:spid="_x0000_s1038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" filled="f" strokecolor="#7f7f7f [1612]" strokeweight="1pt"/>
                            <v:rect id="Rectangle 344" o:spid="_x0000_s1039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" filled="f" strokecolor="#7f7f7f [1612]" strokeweight="1pt"/>
                            <v:rect id="Rectangle 345" o:spid="_x0000_s1040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" filled="f" strokecolor="#7f7f7f [1612]" strokeweight="1pt"/>
                            <v:rect id="Rectangle 346" o:spid="_x0000_s1041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" filled="f" strokecolor="#7f7f7f [1612]" strokeweight="1pt"/>
                            <v:rect id="Rectangle 347" o:spid="_x0000_s1042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" filled="f" strokecolor="#7f7f7f [1612]" strokeweight="1pt"/>
                          </v:group>
                          <v:group id="Group 2144" o:spid="_x0000_s1043" style="position:absolute;left:4953;top:12382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KQsxQAAAN0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">
                            <v:rect id="Rectangle 2146" o:spid="_x0000_s104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" filled="f" strokecolor="#7f7f7f [1612]" strokeweight="1pt"/>
                            <v:rect id="Rectangle 2147" o:spid="_x0000_s104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" filled="f" strokecolor="#7f7f7f [1612]" strokeweight="1pt"/>
                            <v:rect id="Rectangle 2148" o:spid="_x0000_s104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" filled="f" strokecolor="#7f7f7f [1612]" strokeweight="1pt"/>
                            <v:rect id="Rectangle 2149" o:spid="_x0000_s104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" filled="f" strokecolor="#7f7f7f [1612]" strokeweight="1pt"/>
                            <v:rect id="Rectangle 2150" o:spid="_x0000_s104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" filled="f" strokecolor="#7f7f7f [1612]" strokeweight="1pt"/>
                            <v:rect id="Rectangle 2151" o:spid="_x0000_s104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" filled="f" strokecolor="#7f7f7f [1612]" strokeweight="1pt"/>
                          </v:group>
                          <v:group id="Group 2156" o:spid="_x0000_s1050" style="position:absolute;left:4953;top:14859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">
                            <v:rect id="Rectangle 2158" o:spid="_x0000_s1051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" filled="f" strokecolor="#7f7f7f [1612]" strokeweight="1pt"/>
                            <v:rect id="Rectangle 2159" o:spid="_x0000_s1052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" filled="f" strokecolor="#7f7f7f [1612]" strokeweight="1pt"/>
                            <v:rect id="Rectangle 2160" o:spid="_x0000_s1053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" filled="f" strokecolor="#7f7f7f [1612]" strokeweight="1pt"/>
                            <v:rect id="Rectangle 2161" o:spid="_x0000_s1054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" filled="f" strokecolor="#7f7f7f [1612]" strokeweight="1pt"/>
                            <v:rect id="Rectangle 2162" o:spid="_x0000_s1055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" filled="f" strokecolor="#7f7f7f [1612]" strokeweight="1pt"/>
                            <v:rect id="Rectangle 2163" o:spid="_x0000_s1056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" filled="f" strokecolor="#7f7f7f [1612]" strokeweight="1pt"/>
                          </v:group>
                        </v:group>
                        <v:group id="Group 2170" o:spid="_x0000_s1057" style="position:absolute;top:11476;width:17604;height:5735" coordorigin="4953,2476" coordsize="14859,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">
                          <v:group id="Group 2171" o:spid="_x0000_s1058" style="position:absolute;left:4953;top:2476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">
                            <v:rect id="Rectangle 2173" o:spid="_x0000_s1059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" filled="f" strokecolor="#7f7f7f [1612]" strokeweight="1pt"/>
                            <v:rect id="Rectangle 2174" o:spid="_x0000_s1060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" filled="f" strokecolor="#7f7f7f [1612]" strokeweight="1pt"/>
                            <v:rect id="Rectangle 2175" o:spid="_x0000_s1061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" filled="f" strokecolor="#7f7f7f [1612]" strokeweight="1pt"/>
                            <v:rect id="Rectangle 2176" o:spid="_x0000_s1062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" filled="f" strokecolor="#7f7f7f [1612]" strokeweight="1pt"/>
                            <v:rect id="Rectangle 2177" o:spid="_x0000_s1063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" filled="f" strokecolor="#7f7f7f [1612]" strokeweight="1pt"/>
                            <v:rect id="Rectangle 2178" o:spid="_x0000_s1064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" filled="f" strokecolor="#7f7f7f [1612]" strokeweight="1pt"/>
                          </v:group>
                          <v:group id="Group 2183" o:spid="_x0000_s1065" style="position:absolute;left:4953;top:4953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EIbCxwAAAN0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ziZAmPN+EJyM0vAAAA//8DAFBLAQItABQABgAIAAAAIQDb4fbL7gAAAIUBAAATAAAAAAAA&#10;AAAAAAAAAAAAAABbQ29udGVudF9UeXBlc10ueG1sUEsBAi0AFAAGAAgAAAAhAFr0LFu/AAAAFQEA&#10;AAsAAAAAAAAAAAAAAAAAHwEAAF9yZWxzLy5yZWxzUEsBAi0AFAAGAAgAAAAhAP0QhsLHAAAA3QAA&#10;AA8AAAAAAAAAAAAAAAAABwIAAGRycy9kb3ducmV2LnhtbFBLBQYAAAAAAwADALcAAAD7AgAAAAA=&#10;">
                            <v:rect id="Rectangle 2185" o:spid="_x0000_s106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" filled="f" strokecolor="#7f7f7f [1612]" strokeweight="1pt"/>
                            <v:rect id="Rectangle 2186" o:spid="_x0000_s106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" filled="f" strokecolor="#7f7f7f [1612]" strokeweight="1pt"/>
                            <v:rect id="Rectangle 2187" o:spid="_x0000_s106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" filled="f" strokecolor="#7f7f7f [1612]" strokeweight="1pt"/>
                            <v:rect id="Rectangle 2188" o:spid="_x0000_s106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" filled="f" strokecolor="#7f7f7f [1612]" strokeweight="1pt"/>
                            <v:rect id="Rectangle 2189" o:spid="_x0000_s107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" filled="f" strokecolor="#7f7f7f [1612]" strokeweight="1pt"/>
                            <v:rect id="Rectangle 2190" o:spid="_x0000_s107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" filled="f" strokecolor="#7f7f7f [1612]" strokeweight="1pt"/>
                          </v:group>
                        </v:group>
                      </v:group>
                      <v:shape id="Straight Arrow Connector 486" o:spid="_x0000_s1072" type="#_x0000_t32" style="position:absolute;left:9070;width:154;height:181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" strokecolor="black [3213]" strokeweight="2.25pt">
                        <v:stroke startarrow="block" endarrow="block"/>
                      </v:shape>
                      <v:shape id="Straight Arrow Connector 2244" o:spid="_x0000_s1073" type="#_x0000_t32" style="position:absolute;top:9295;width:181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" strokecolor="black [3213]" strokeweight="2.25pt">
                        <v:stroke startarrow="block" endarrow="block"/>
                      </v:shape>
                    </v:group>
                  </w:pict>
                </mc:Fallback>
              </mc:AlternateContent>
            </w:r>
            <w:r w:rsidR="00FE7E51"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37760" behindDoc="0" locked="0" layoutInCell="1" allowOverlap="1" wp14:anchorId="0F8CBD4D" wp14:editId="7E0941F7">
                      <wp:simplePos x="0" y="0"/>
                      <wp:positionH relativeFrom="column">
                        <wp:posOffset>278147</wp:posOffset>
                      </wp:positionH>
                      <wp:positionV relativeFrom="paragraph">
                        <wp:posOffset>339273</wp:posOffset>
                      </wp:positionV>
                      <wp:extent cx="51247" cy="50124"/>
                      <wp:effectExtent l="0" t="0" r="25400" b="26670"/>
                      <wp:wrapNone/>
                      <wp:docPr id="2246" name="Oval 22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1247" cy="50124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3FC662CC" id="Oval 2246" o:spid="_x0000_s1026" style="position:absolute;left:0;text-align:left;margin-left:21.9pt;margin-top:26.7pt;width:4.05pt;height:3.95pt;z-index:25163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" fillcolor="black [3200]" strokecolor="black [1600]" strokeweight="2pt"/>
                  </w:pict>
                </mc:Fallback>
              </mc:AlternateContent>
            </w:r>
            <w:r w:rsidR="006A1063"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>الف) نقطه</w:t>
            </w:r>
            <w:r w:rsidR="006A1063" w:rsidRPr="00FC634A">
              <w:rPr>
                <w:b/>
                <w:bCs/>
                <w:noProof/>
                <w:sz w:val="26"/>
                <w:szCs w:val="26"/>
                <w:rtl/>
              </w:rPr>
              <w:softHyphen/>
            </w:r>
            <w:r w:rsidR="006A1063"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</w:t>
            </w:r>
            <w:r w:rsidR="00FC634A" w:rsidRPr="00FC634A">
              <w:rPr>
                <w:b/>
                <w:bCs/>
                <w:noProof/>
                <w:position w:val="-34"/>
                <w:sz w:val="26"/>
                <w:szCs w:val="26"/>
              </w:rPr>
              <w:object w:dxaOrig="1120" w:dyaOrig="840" w14:anchorId="5E3AD4FF">
                <v:shape id="_x0000_i1189" type="#_x0000_t75" style="width:43.5pt;height:33pt" o:ole="">
                  <v:imagedata r:id="rId24" o:title=""/>
                </v:shape>
                <o:OLEObject Type="Embed" ProgID="Equation.DSMT4" ShapeID="_x0000_i1189" DrawAspect="Content" ObjectID="_1806078599" r:id="rId25"/>
              </w:object>
            </w:r>
            <w:r w:rsidR="006A1063"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را روی </w:t>
            </w:r>
            <w:r w:rsidR="003F5DC1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صفحه </w:t>
            </w:r>
            <w:r w:rsidR="006A1063"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>مقابل مشخص کنید.</w:t>
            </w:r>
            <w:r w:rsidR="006A1063" w:rsidRPr="00FC634A">
              <w:rPr>
                <w:b/>
                <w:bCs/>
                <w:noProof/>
                <w:sz w:val="26"/>
                <w:szCs w:val="26"/>
              </w:rPr>
              <w:t xml:space="preserve"> </w:t>
            </w:r>
          </w:p>
          <w:p w14:paraId="0365F1B8" w14:textId="1C3B244C" w:rsidR="006A1063" w:rsidRPr="00FC634A" w:rsidRDefault="006A1063" w:rsidP="006A1063">
            <w:pPr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ب) مختصات نقطه </w:t>
            </w:r>
            <w:r w:rsidRPr="00FC634A">
              <w:rPr>
                <w:b/>
                <w:bCs/>
                <w:noProof/>
                <w:sz w:val="26"/>
                <w:szCs w:val="26"/>
              </w:rPr>
              <w:t xml:space="preserve">B </w:t>
            </w:r>
            <w:r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 را بنویسید</w:t>
            </w:r>
            <w:r w:rsidR="00FC634A"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. </w:t>
            </w:r>
            <w:r w:rsidR="00097451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   </w:t>
            </w:r>
            <w:r w:rsidR="00FC634A"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</w:t>
            </w:r>
            <w:r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</w:t>
            </w:r>
            <w:r w:rsidR="00FC634A" w:rsidRPr="00FC634A">
              <w:rPr>
                <w:b/>
                <w:bCs/>
                <w:noProof/>
                <w:position w:val="-34"/>
                <w:sz w:val="26"/>
                <w:szCs w:val="26"/>
              </w:rPr>
              <w:object w:dxaOrig="1100" w:dyaOrig="840" w14:anchorId="120A1C32">
                <v:shape id="_x0000_i1190" type="#_x0000_t75" style="width:40.5pt;height:31.5pt" o:ole="">
                  <v:imagedata r:id="rId26" o:title=""/>
                </v:shape>
                <o:OLEObject Type="Embed" ProgID="Equation.DSMT4" ShapeID="_x0000_i1190" DrawAspect="Content" ObjectID="_1806078600" r:id="rId27"/>
              </w:object>
            </w:r>
            <w:r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                                                   </w:t>
            </w:r>
          </w:p>
          <w:p w14:paraId="71C8616C" w14:textId="667B08F0" w:rsidR="00FC634A" w:rsidRPr="00FC634A" w:rsidRDefault="00A31D38" w:rsidP="00FC634A">
            <w:pPr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</w:rPr>
              <w:t>ج</w:t>
            </w:r>
            <w:r w:rsidR="006A1063"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) بردار </w:t>
            </w:r>
            <w:r w:rsidR="006A1063" w:rsidRPr="00FC634A">
              <w:rPr>
                <w:b/>
                <w:bCs/>
                <w:noProof/>
                <w:position w:val="-4"/>
                <w:sz w:val="26"/>
                <w:szCs w:val="26"/>
              </w:rPr>
              <w:object w:dxaOrig="460" w:dyaOrig="360" w14:anchorId="28E870AC">
                <v:shape id="_x0000_i1191" type="#_x0000_t75" style="width:22.5pt;height:18pt" o:ole="">
                  <v:imagedata r:id="rId28" o:title=""/>
                </v:shape>
                <o:OLEObject Type="Embed" ProgID="Equation.3" ShapeID="_x0000_i1191" DrawAspect="Content" ObjectID="_1806078601" r:id="rId29"/>
              </w:object>
            </w:r>
            <w:r w:rsidR="006A1063"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را رسم و مختصات آن را بنويسيد. </w:t>
            </w:r>
            <w:r w:rsidR="00097451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    </w:t>
            </w:r>
            <w:r w:rsidR="006A1063"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 </w:t>
            </w:r>
            <w:r w:rsidR="00FC634A" w:rsidRPr="00FC634A">
              <w:rPr>
                <w:b/>
                <w:bCs/>
                <w:noProof/>
                <w:position w:val="-32"/>
                <w:sz w:val="26"/>
                <w:szCs w:val="26"/>
              </w:rPr>
              <w:object w:dxaOrig="1240" w:dyaOrig="780" w14:anchorId="78374D66">
                <v:shape id="_x0000_i1192" type="#_x0000_t75" style="width:49.5pt;height:31.5pt" o:ole="">
                  <v:imagedata r:id="rId30" o:title=""/>
                </v:shape>
                <o:OLEObject Type="Embed" ProgID="Equation.3" ShapeID="_x0000_i1192" DrawAspect="Content" ObjectID="_1806078602" r:id="rId31"/>
              </w:object>
            </w:r>
          </w:p>
          <w:p w14:paraId="30A85BDE" w14:textId="55DB0232" w:rsidR="006A1063" w:rsidRPr="00FC634A" w:rsidRDefault="006A1063" w:rsidP="00FC634A">
            <w:pPr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                          </w:t>
            </w:r>
          </w:p>
          <w:p w14:paraId="492C7A02" w14:textId="69083086" w:rsidR="006A1063" w:rsidRPr="00FC634A" w:rsidRDefault="006A1063" w:rsidP="00FC634A">
            <w:pPr>
              <w:jc w:val="both"/>
              <w:rPr>
                <w:b/>
                <w:bCs/>
                <w:sz w:val="26"/>
                <w:szCs w:val="26"/>
                <w:rtl/>
              </w:rPr>
            </w:pPr>
            <w:r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د) جمع متناظر با بردار  </w:t>
            </w:r>
            <w:r w:rsidRPr="00FC634A">
              <w:rPr>
                <w:b/>
                <w:bCs/>
                <w:noProof/>
                <w:position w:val="-4"/>
                <w:sz w:val="26"/>
                <w:szCs w:val="26"/>
              </w:rPr>
              <w:object w:dxaOrig="460" w:dyaOrig="360" w14:anchorId="7CA136DD">
                <v:shape id="_x0000_i1193" type="#_x0000_t75" style="width:22.5pt;height:18pt" o:ole="">
                  <v:imagedata r:id="rId32" o:title=""/>
                </v:shape>
                <o:OLEObject Type="Embed" ProgID="Equation.3" ShapeID="_x0000_i1193" DrawAspect="Content" ObjectID="_1806078603" r:id="rId33"/>
              </w:object>
            </w:r>
            <w:r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را  بنويسيد. </w:t>
            </w:r>
            <w:r w:rsidR="00097451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    </w:t>
            </w:r>
            <w:r w:rsidRPr="00FC634A">
              <w:rPr>
                <w:rFonts w:hint="cs"/>
                <w:b/>
                <w:bCs/>
                <w:noProof/>
                <w:sz w:val="26"/>
                <w:szCs w:val="26"/>
                <w:rtl/>
              </w:rPr>
              <w:t xml:space="preserve">  </w:t>
            </w:r>
            <w:r w:rsidR="00FC634A" w:rsidRPr="00FC634A">
              <w:rPr>
                <w:b/>
                <w:bCs/>
                <w:noProof/>
                <w:position w:val="-32"/>
                <w:sz w:val="26"/>
                <w:szCs w:val="26"/>
              </w:rPr>
              <w:object w:dxaOrig="2160" w:dyaOrig="780" w14:anchorId="4FC2C361">
                <v:shape id="_x0000_i1194" type="#_x0000_t75" style="width:93pt;height:31.5pt" o:ole="">
                  <v:imagedata r:id="rId34" o:title=""/>
                </v:shape>
                <o:OLEObject Type="Embed" ProgID="Equation.DSMT4" ShapeID="_x0000_i1194" DrawAspect="Content" ObjectID="_1806078604" r:id="rId35"/>
              </w:object>
            </w:r>
          </w:p>
        </w:tc>
        <w:tc>
          <w:tcPr>
            <w:tcW w:w="574" w:type="dxa"/>
            <w:vAlign w:val="center"/>
          </w:tcPr>
          <w:p w14:paraId="4A518561" w14:textId="544CF17D" w:rsidR="006A1063" w:rsidRPr="00FC634A" w:rsidRDefault="006A1063" w:rsidP="00D3570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FC634A">
              <w:rPr>
                <w:rFonts w:hint="cs"/>
                <w:b/>
                <w:bCs/>
                <w:sz w:val="26"/>
                <w:szCs w:val="26"/>
                <w:rtl/>
              </w:rPr>
              <w:t>2</w:t>
            </w:r>
          </w:p>
        </w:tc>
      </w:tr>
      <w:tr w:rsidR="004E5399" w:rsidRPr="00FC634A" w14:paraId="52C1B24A" w14:textId="77777777" w:rsidTr="0032346B">
        <w:trPr>
          <w:trHeight w:val="1474"/>
          <w:jc w:val="center"/>
        </w:trPr>
        <w:tc>
          <w:tcPr>
            <w:tcW w:w="572" w:type="dxa"/>
            <w:shd w:val="clear" w:color="auto" w:fill="FFFFFF" w:themeFill="background1"/>
          </w:tcPr>
          <w:p w14:paraId="5C6D7A27" w14:textId="77777777" w:rsidR="004E5399" w:rsidRPr="00FC634A" w:rsidRDefault="004E5399" w:rsidP="00D35702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cs="0 Nazanin Bold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40" w:type="dxa"/>
            <w:gridSpan w:val="3"/>
          </w:tcPr>
          <w:p w14:paraId="6BEE1AEA" w14:textId="6655E8B2" w:rsidR="004E5399" w:rsidRDefault="0095652D" w:rsidP="006C5FAE">
            <w:pPr>
              <w:jc w:val="both"/>
              <w:rPr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720704" behindDoc="0" locked="0" layoutInCell="1" allowOverlap="1" wp14:anchorId="08CCE12A" wp14:editId="2BD78B4A">
                      <wp:simplePos x="0" y="0"/>
                      <wp:positionH relativeFrom="column">
                        <wp:posOffset>56716</wp:posOffset>
                      </wp:positionH>
                      <wp:positionV relativeFrom="paragraph">
                        <wp:posOffset>139667</wp:posOffset>
                      </wp:positionV>
                      <wp:extent cx="1815625" cy="655200"/>
                      <wp:effectExtent l="0" t="0" r="13335" b="12065"/>
                      <wp:wrapNone/>
                      <wp:docPr id="6" name="Group 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15625" cy="655200"/>
                                <a:chOff x="0" y="0"/>
                                <a:chExt cx="1815625" cy="655200"/>
                              </a:xfrm>
                            </wpg:grpSpPr>
                            <wpg:grpSp>
                              <wpg:cNvPr id="61" name="Group 61"/>
                              <wpg:cNvGrpSpPr/>
                              <wpg:grpSpPr>
                                <a:xfrm>
                                  <a:off x="0" y="0"/>
                                  <a:ext cx="1815625" cy="655200"/>
                                  <a:chOff x="0" y="0"/>
                                  <a:chExt cx="1376045" cy="496792"/>
                                </a:xfrm>
                              </wpg:grpSpPr>
                              <wpg:grpSp>
                                <wpg:cNvPr id="62" name="Group 62"/>
                                <wpg:cNvGrpSpPr/>
                                <wpg:grpSpPr>
                                  <a:xfrm>
                                    <a:off x="0" y="0"/>
                                    <a:ext cx="1376045" cy="124936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63" name="Rectangle 63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48" name="Rectangle 448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49" name="Rectangle 449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50" name="Rectangle 450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51" name="Rectangle 451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52" name="Rectangle 452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53" name="Rectangle 453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54" name="Rectangle 454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55" name="Rectangle 455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56" name="Rectangle 456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57" name="Rectangle 457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458" name="Group 458"/>
                                <wpg:cNvGrpSpPr/>
                                <wpg:grpSpPr>
                                  <a:xfrm>
                                    <a:off x="0" y="121920"/>
                                    <a:ext cx="1376045" cy="124936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459" name="Rectangle 459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0" name="Rectangle 460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1" name="Rectangle 461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2" name="Rectangle 462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3" name="Rectangle 463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4" name="Rectangle 464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5" name="Rectangle 465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6" name="Rectangle 466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7" name="Rectangle 467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8" name="Rectangle 468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69" name="Rectangle 469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470" name="Group 470"/>
                                <wpg:cNvGrpSpPr/>
                                <wpg:grpSpPr>
                                  <a:xfrm>
                                    <a:off x="0" y="249936"/>
                                    <a:ext cx="1376045" cy="124936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471" name="Rectangle 471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72" name="Rectangle 472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73" name="Rectangle 473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74" name="Rectangle 474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75" name="Rectangle 475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76" name="Rectangle 476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77" name="Rectangle 477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78" name="Rectangle 478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79" name="Rectangle 479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80" name="Rectangle 480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81" name="Rectangle 481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482" name="Group 482"/>
                                <wpg:cNvGrpSpPr/>
                                <wpg:grpSpPr>
                                  <a:xfrm>
                                    <a:off x="0" y="371856"/>
                                    <a:ext cx="1376045" cy="124936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483" name="Rectangle 483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84" name="Rectangle 484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85" name="Rectangle 485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87" name="Rectangle 487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88" name="Rectangle 488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89" name="Rectangle 489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90" name="Rectangle 490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91" name="Rectangle 491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92" name="Rectangle 492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93" name="Rectangle 493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94" name="Rectangle 494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2145" name="Isosceles Triangle 2145"/>
                              <wps:cNvSpPr/>
                              <wps:spPr>
                                <a:xfrm>
                                  <a:off x="176463" y="16042"/>
                                  <a:ext cx="317606" cy="301765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 cap="flat" cmpd="sng" algn="ctr">
                                  <a:solidFill>
                                    <a:schemeClr val="tx1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01" name="Isosceles Triangle 2301"/>
                              <wps:cNvSpPr/>
                              <wps:spPr>
                                <a:xfrm>
                                  <a:off x="997284" y="342231"/>
                                  <a:ext cx="317606" cy="301765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ysClr val="window" lastClr="FFFFFF">
                                    <a:lumMod val="75000"/>
                                  </a:sysClr>
                                </a:solidFill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2154CCBF" id="Group 6" o:spid="_x0000_s1026" style="position:absolute;left:0;text-align:left;margin-left:4.45pt;margin-top:11pt;width:142.95pt;height:51.6pt;z-index:251720704" coordsize="18156,65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">
                      <v:group id="Group 61" o:spid="_x0000_s1027" style="position:absolute;width:18156;height:6552" coordsize="13760,49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">
                        <v:group id="Group 62" o:spid="_x0000_s1028" style="position:absolute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YqL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cgbPL+EHyO0/AAAA//8DAFBLAQItABQABgAIAAAAIQDb4fbL7gAAAIUBAAATAAAAAAAAAAAA&#10;AAAAAAAAAABbQ29udGVudF9UeXBlc10ueG1sUEsBAi0AFAAGAAgAAAAhAFr0LFu/AAAAFQEAAAsA&#10;AAAAAAAAAAAAAAAAHwEAAF9yZWxzLy5yZWxzUEsBAi0AFAAGAAgAAAAhACqliovEAAAA2wAAAA8A&#10;AAAAAAAAAAAAAAAABwIAAGRycy9kb3ducmV2LnhtbFBLBQYAAAAAAwADALcAAAD4AgAAAAA=&#10;">
                          <v:rect id="Rectangle 63" o:spid="_x0000_s1029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" filled="f" strokecolor="#7f7f7f [1612]" strokeweight="1pt"/>
                          <v:rect id="Rectangle 448" o:spid="_x0000_s103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" filled="f" strokecolor="#7f7f7f [1612]" strokeweight="1pt"/>
                          <v:rect id="Rectangle 449" o:spid="_x0000_s103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" filled="f" strokecolor="#7f7f7f [1612]" strokeweight="1pt"/>
                          <v:rect id="Rectangle 450" o:spid="_x0000_s103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" filled="f" strokecolor="#7f7f7f [1612]" strokeweight="1pt"/>
                          <v:rect id="Rectangle 451" o:spid="_x0000_s103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" filled="f" strokecolor="#7f7f7f [1612]" strokeweight="1pt"/>
                          <v:rect id="Rectangle 452" o:spid="_x0000_s103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" filled="f" strokecolor="#7f7f7f [1612]" strokeweight="1pt"/>
                          <v:rect id="Rectangle 453" o:spid="_x0000_s103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" filled="f" strokecolor="#7f7f7f [1612]" strokeweight="1pt"/>
                          <v:rect id="Rectangle 454" o:spid="_x0000_s1036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" filled="f" strokecolor="#7f7f7f [1612]" strokeweight="1pt"/>
                          <v:rect id="Rectangle 455" o:spid="_x0000_s1037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" filled="f" strokecolor="#7f7f7f [1612]" strokeweight="1pt"/>
                          <v:rect id="Rectangle 456" o:spid="_x0000_s1038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" filled="f" strokecolor="#7f7f7f [1612]" strokeweight="1pt"/>
                          <v:rect id="Rectangle 457" o:spid="_x0000_s1039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" filled="f" strokecolor="#7f7f7f [1612]" strokeweight="1pt"/>
                        </v:group>
                        <v:group id="Group 458" o:spid="_x0000_s1040" style="position:absolute;top:1219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">
                          <v:rect id="Rectangle 459" o:spid="_x0000_s1041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" filled="f" strokecolor="#7f7f7f [1612]" strokeweight="1pt"/>
                          <v:rect id="Rectangle 460" o:spid="_x0000_s1042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" filled="f" strokecolor="#7f7f7f [1612]" strokeweight="1pt"/>
                          <v:rect id="Rectangle 461" o:spid="_x0000_s104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" filled="f" strokecolor="#7f7f7f [1612]" strokeweight="1pt"/>
                          <v:rect id="Rectangle 462" o:spid="_x0000_s104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" filled="f" strokecolor="#7f7f7f [1612]" strokeweight="1pt"/>
                          <v:rect id="Rectangle 463" o:spid="_x0000_s104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" filled="f" strokecolor="#7f7f7f [1612]" strokeweight="1pt"/>
                          <v:rect id="Rectangle 464" o:spid="_x0000_s104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" filled="f" strokecolor="#7f7f7f [1612]" strokeweight="1pt"/>
                          <v:rect id="Rectangle 465" o:spid="_x0000_s104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" filled="f" strokecolor="#7f7f7f [1612]" strokeweight="1pt"/>
                          <v:rect id="Rectangle 466" o:spid="_x0000_s1048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" filled="f" strokecolor="#7f7f7f [1612]" strokeweight="1pt"/>
                          <v:rect id="Rectangle 467" o:spid="_x0000_s1049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" filled="f" strokecolor="#7f7f7f [1612]" strokeweight="1pt"/>
                          <v:rect id="Rectangle 468" o:spid="_x0000_s1050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" filled="f" strokecolor="#7f7f7f [1612]" strokeweight="1pt"/>
                          <v:rect id="Rectangle 469" o:spid="_x0000_s1051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" filled="f" strokecolor="#7f7f7f [1612]" strokeweight="1pt"/>
                        </v:group>
                        <v:group id="Group 470" o:spid="_x0000_s1052" style="position:absolute;top:2499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">
                          <v:rect id="Rectangle 471" o:spid="_x0000_s1053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" filled="f" strokecolor="#7f7f7f [1612]" strokeweight="1pt"/>
                          <v:rect id="Rectangle 472" o:spid="_x0000_s105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" filled="f" strokecolor="#7f7f7f [1612]" strokeweight="1pt"/>
                          <v:rect id="Rectangle 473" o:spid="_x0000_s105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" filled="f" strokecolor="#7f7f7f [1612]" strokeweight="1pt"/>
                          <v:rect id="Rectangle 474" o:spid="_x0000_s105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" filled="f" strokecolor="#7f7f7f [1612]" strokeweight="1pt"/>
                          <v:rect id="Rectangle 475" o:spid="_x0000_s105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" filled="f" strokecolor="#7f7f7f [1612]" strokeweight="1pt"/>
                          <v:rect id="Rectangle 476" o:spid="_x0000_s105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" filled="f" strokecolor="#7f7f7f [1612]" strokeweight="1pt"/>
                          <v:rect id="Rectangle 477" o:spid="_x0000_s105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" filled="f" strokecolor="#7f7f7f [1612]" strokeweight="1pt"/>
                          <v:rect id="Rectangle 478" o:spid="_x0000_s1060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" filled="f" strokecolor="#7f7f7f [1612]" strokeweight="1pt"/>
                          <v:rect id="Rectangle 479" o:spid="_x0000_s1061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" filled="f" strokecolor="#7f7f7f [1612]" strokeweight="1pt"/>
                          <v:rect id="Rectangle 480" o:spid="_x0000_s1062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" filled="f" strokecolor="#7f7f7f [1612]" strokeweight="1pt"/>
                          <v:rect id="Rectangle 481" o:spid="_x0000_s1063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" filled="f" strokecolor="#7f7f7f [1612]" strokeweight="1pt"/>
                        </v:group>
                        <v:group id="Group 482" o:spid="_x0000_s1064" style="position:absolute;top:3718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5wFuxQAAANw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">
                          <v:rect id="Rectangle 483" o:spid="_x0000_s1065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" filled="f" strokecolor="#7f7f7f [1612]" strokeweight="1pt"/>
                          <v:rect id="Rectangle 484" o:spid="_x0000_s106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" filled="f" strokecolor="#7f7f7f [1612]" strokeweight="1pt"/>
                          <v:rect id="Rectangle 485" o:spid="_x0000_s106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" filled="f" strokecolor="#7f7f7f [1612]" strokeweight="1pt"/>
                          <v:rect id="Rectangle 487" o:spid="_x0000_s106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" filled="f" strokecolor="#7f7f7f [1612]" strokeweight="1pt"/>
                          <v:rect id="Rectangle 488" o:spid="_x0000_s106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" filled="f" strokecolor="#7f7f7f [1612]" strokeweight="1pt"/>
                          <v:rect id="Rectangle 489" o:spid="_x0000_s107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" filled="f" strokecolor="#7f7f7f [1612]" strokeweight="1pt"/>
                          <v:rect id="Rectangle 490" o:spid="_x0000_s107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" filled="f" strokecolor="#7f7f7f [1612]" strokeweight="1pt"/>
                          <v:rect id="Rectangle 491" o:spid="_x0000_s1072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" filled="f" strokecolor="#7f7f7f [1612]" strokeweight="1pt"/>
                          <v:rect id="Rectangle 492" o:spid="_x0000_s1073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" filled="f" strokecolor="#7f7f7f [1612]" strokeweight="1pt"/>
                          <v:rect id="Rectangle 493" o:spid="_x0000_s1074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" filled="f" strokecolor="#7f7f7f [1612]" strokeweight="1pt"/>
                          <v:rect id="Rectangle 494" o:spid="_x0000_s1075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" filled="f" strokecolor="#7f7f7f [1612]" strokeweight="1pt"/>
                        </v:group>
                      </v:group>
                      <v:shape id="Isosceles Triangle 2145" o:spid="_x0000_s1076" type="#_x0000_t5" style="position:absolute;left:1764;top:160;width:3176;height:30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" fillcolor="#bfbfbf [2412]" strokecolor="black [3213]" strokeweight="1.5pt"/>
                      <v:shape id="Isosceles Triangle 2301" o:spid="_x0000_s1077" type="#_x0000_t5" style="position:absolute;left:9972;top:3422;width:3176;height:30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" fillcolor="#bfbfbf" strokecolor="windowText" strokeweight="1.5pt"/>
                    </v:group>
                  </w:pict>
                </mc:Fallback>
              </mc:AlternateContent>
            </w:r>
            <w:r w:rsidR="004E5399" w:rsidRPr="00FC634A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الف) شکل زیر با چه برداری انتقال یافته است؟ آنرا رسم کرده و مختصات</w:t>
            </w:r>
          </w:p>
          <w:p w14:paraId="55181AA3" w14:textId="21F1704D" w:rsidR="004E5399" w:rsidRPr="00FC634A" w:rsidRDefault="004E5399" w:rsidP="006C5FAE">
            <w:pPr>
              <w:jc w:val="both"/>
              <w:rPr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FC634A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آنرا بنویسید.</w:t>
            </w:r>
            <w:r>
              <w:rPr>
                <w:rFonts w:hint="cs"/>
                <w:b/>
                <w:bCs/>
                <w:noProof/>
                <w:sz w:val="26"/>
                <w:szCs w:val="26"/>
                <w:rtl/>
                <w:lang w:val="fa-IR" w:bidi="fa-IR"/>
              </w:rPr>
              <w:t xml:space="preserve"> </w:t>
            </w:r>
          </w:p>
        </w:tc>
        <w:tc>
          <w:tcPr>
            <w:tcW w:w="574" w:type="dxa"/>
            <w:vAlign w:val="center"/>
          </w:tcPr>
          <w:p w14:paraId="245E5A7A" w14:textId="4B399B46" w:rsidR="004E5399" w:rsidRPr="004655D5" w:rsidRDefault="0025662F" w:rsidP="00D3570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4655D5">
              <w:rPr>
                <w:rFonts w:hint="cs"/>
                <w:b/>
                <w:bCs/>
                <w:sz w:val="26"/>
                <w:szCs w:val="26"/>
                <w:rtl/>
              </w:rPr>
              <w:t>5/0</w:t>
            </w:r>
          </w:p>
        </w:tc>
      </w:tr>
    </w:tbl>
    <w:p w14:paraId="27B229A4" w14:textId="218C7AA5" w:rsidR="00F26E2D" w:rsidRPr="00A31D38" w:rsidRDefault="00F26E2D" w:rsidP="008D6E8E">
      <w:pPr>
        <w:tabs>
          <w:tab w:val="left" w:pos="9193"/>
        </w:tabs>
        <w:rPr>
          <w:b/>
          <w:bCs/>
          <w:sz w:val="12"/>
          <w:szCs w:val="12"/>
          <w:rtl/>
          <w:lang w:bidi="fa-IR"/>
        </w:rPr>
      </w:pPr>
    </w:p>
    <w:sectPr w:rsidR="00F26E2D" w:rsidRPr="00A31D38" w:rsidSect="00B3251E">
      <w:pgSz w:w="11906" w:h="16838" w:code="9"/>
      <w:pgMar w:top="284" w:right="284" w:bottom="284" w:left="284" w:header="0" w:footer="0" w:gutter="0"/>
      <w:cols w:space="720"/>
      <w:bidi/>
      <w:rtlGutter/>
      <w:docGrid w:linePitch="38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0 Nazanin"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BNazanin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B Nazanin,Bold">
    <w:altName w:val="B Nazani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7" type="#_x0000_t75" style="width:11.25pt;height:11.25pt" o:bullet="t">
        <v:imagedata r:id="rId1" o:title="msoB3E5"/>
      </v:shape>
    </w:pict>
  </w:numPicBullet>
  <w:abstractNum w:abstractNumId="0" w15:restartNumberingAfterBreak="0">
    <w:nsid w:val="08096A3C"/>
    <w:multiLevelType w:val="hybridMultilevel"/>
    <w:tmpl w:val="744AC852"/>
    <w:lvl w:ilvl="0" w:tplc="922C3C16">
      <w:start w:val="1"/>
      <w:numFmt w:val="decimal"/>
      <w:lvlText w:val="%1"/>
      <w:lvlJc w:val="left"/>
      <w:pPr>
        <w:ind w:left="502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ACF48AA"/>
    <w:multiLevelType w:val="hybridMultilevel"/>
    <w:tmpl w:val="D158B72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4811DB"/>
    <w:multiLevelType w:val="hybridMultilevel"/>
    <w:tmpl w:val="BA420C3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C4C73A4"/>
    <w:multiLevelType w:val="hybridMultilevel"/>
    <w:tmpl w:val="C5526A56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4C6D34FB"/>
    <w:multiLevelType w:val="hybridMultilevel"/>
    <w:tmpl w:val="1EF61F48"/>
    <w:lvl w:ilvl="0" w:tplc="EA788D32">
      <w:start w:val="1"/>
      <w:numFmt w:val="decimal"/>
      <w:lvlText w:val="%1"/>
      <w:lvlJc w:val="center"/>
      <w:pPr>
        <w:ind w:left="502" w:hanging="360"/>
      </w:pPr>
      <w:rPr>
        <w:rFonts w:cs="0 Nazanin" w:hint="cs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 w15:restartNumberingAfterBreak="0">
    <w:nsid w:val="6F920A4B"/>
    <w:multiLevelType w:val="hybridMultilevel"/>
    <w:tmpl w:val="094ACB4C"/>
    <w:lvl w:ilvl="0" w:tplc="8E7E12B4">
      <w:start w:val="1"/>
      <w:numFmt w:val="decimal"/>
      <w:lvlText w:val="%1)"/>
      <w:lvlJc w:val="center"/>
      <w:pPr>
        <w:ind w:left="502" w:hanging="360"/>
      </w:pPr>
      <w:rPr>
        <w:rFonts w:hint="cs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ind w:left="6375" w:hanging="180"/>
      </w:pPr>
    </w:lvl>
  </w:abstractNum>
  <w:abstractNum w:abstractNumId="6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4"/>
  </w:num>
  <w:num w:numId="5">
    <w:abstractNumId w:val="5"/>
  </w:num>
  <w:num w:numId="6">
    <w:abstractNumId w:val="6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241"/>
  <w:drawingGridVerticalSpacing w:val="191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85659"/>
    <w:rsid w:val="00007129"/>
    <w:rsid w:val="00015B47"/>
    <w:rsid w:val="000162A9"/>
    <w:rsid w:val="000249B0"/>
    <w:rsid w:val="00032C25"/>
    <w:rsid w:val="00034226"/>
    <w:rsid w:val="00034EAA"/>
    <w:rsid w:val="00034F1B"/>
    <w:rsid w:val="00046246"/>
    <w:rsid w:val="000470E6"/>
    <w:rsid w:val="00053957"/>
    <w:rsid w:val="00062A39"/>
    <w:rsid w:val="00062B30"/>
    <w:rsid w:val="0006409C"/>
    <w:rsid w:val="0008472E"/>
    <w:rsid w:val="00093385"/>
    <w:rsid w:val="00097451"/>
    <w:rsid w:val="000A1F38"/>
    <w:rsid w:val="000A254A"/>
    <w:rsid w:val="000A3B46"/>
    <w:rsid w:val="000A3E0D"/>
    <w:rsid w:val="000C2433"/>
    <w:rsid w:val="000C6DB1"/>
    <w:rsid w:val="000D1CA5"/>
    <w:rsid w:val="000F09DA"/>
    <w:rsid w:val="00104084"/>
    <w:rsid w:val="00104C6A"/>
    <w:rsid w:val="00114396"/>
    <w:rsid w:val="0012482F"/>
    <w:rsid w:val="00130155"/>
    <w:rsid w:val="00130FFD"/>
    <w:rsid w:val="00135906"/>
    <w:rsid w:val="001428BF"/>
    <w:rsid w:val="00146201"/>
    <w:rsid w:val="001472AD"/>
    <w:rsid w:val="00155C9D"/>
    <w:rsid w:val="00162381"/>
    <w:rsid w:val="001808F4"/>
    <w:rsid w:val="0018127F"/>
    <w:rsid w:val="001828DA"/>
    <w:rsid w:val="00183E7D"/>
    <w:rsid w:val="00186207"/>
    <w:rsid w:val="001A0D60"/>
    <w:rsid w:val="001A67A3"/>
    <w:rsid w:val="001D0F54"/>
    <w:rsid w:val="001D1F0E"/>
    <w:rsid w:val="001D501A"/>
    <w:rsid w:val="001D56AC"/>
    <w:rsid w:val="00211E27"/>
    <w:rsid w:val="002167E7"/>
    <w:rsid w:val="00224ACD"/>
    <w:rsid w:val="0023372F"/>
    <w:rsid w:val="0023448C"/>
    <w:rsid w:val="00250A2A"/>
    <w:rsid w:val="0025662F"/>
    <w:rsid w:val="00261F06"/>
    <w:rsid w:val="002657AC"/>
    <w:rsid w:val="0027174A"/>
    <w:rsid w:val="002838FF"/>
    <w:rsid w:val="00284A9B"/>
    <w:rsid w:val="00285659"/>
    <w:rsid w:val="00291703"/>
    <w:rsid w:val="00293D81"/>
    <w:rsid w:val="00297CC1"/>
    <w:rsid w:val="002A539C"/>
    <w:rsid w:val="002B47A5"/>
    <w:rsid w:val="002B7FBC"/>
    <w:rsid w:val="002C3950"/>
    <w:rsid w:val="002D079D"/>
    <w:rsid w:val="002E38CD"/>
    <w:rsid w:val="00305320"/>
    <w:rsid w:val="0032346B"/>
    <w:rsid w:val="00323BD1"/>
    <w:rsid w:val="00331E09"/>
    <w:rsid w:val="0034147E"/>
    <w:rsid w:val="00344635"/>
    <w:rsid w:val="003501FB"/>
    <w:rsid w:val="00352694"/>
    <w:rsid w:val="003553D1"/>
    <w:rsid w:val="00361AE0"/>
    <w:rsid w:val="003638B7"/>
    <w:rsid w:val="00380296"/>
    <w:rsid w:val="00387CBF"/>
    <w:rsid w:val="003A2C4E"/>
    <w:rsid w:val="003C1160"/>
    <w:rsid w:val="003D04EA"/>
    <w:rsid w:val="003F201D"/>
    <w:rsid w:val="003F4076"/>
    <w:rsid w:val="003F5DC1"/>
    <w:rsid w:val="00403F8F"/>
    <w:rsid w:val="00410855"/>
    <w:rsid w:val="00413DED"/>
    <w:rsid w:val="00422F46"/>
    <w:rsid w:val="00440C2F"/>
    <w:rsid w:val="00446816"/>
    <w:rsid w:val="00456741"/>
    <w:rsid w:val="00457F52"/>
    <w:rsid w:val="004655D5"/>
    <w:rsid w:val="0047177F"/>
    <w:rsid w:val="00476318"/>
    <w:rsid w:val="00476FD1"/>
    <w:rsid w:val="00483018"/>
    <w:rsid w:val="0048476C"/>
    <w:rsid w:val="00491999"/>
    <w:rsid w:val="004933AF"/>
    <w:rsid w:val="00493F33"/>
    <w:rsid w:val="004A2F1A"/>
    <w:rsid w:val="004A4591"/>
    <w:rsid w:val="004A6BA0"/>
    <w:rsid w:val="004A7CB5"/>
    <w:rsid w:val="004C2216"/>
    <w:rsid w:val="004D031B"/>
    <w:rsid w:val="004D07B0"/>
    <w:rsid w:val="004D12A5"/>
    <w:rsid w:val="004E1F9E"/>
    <w:rsid w:val="004E5399"/>
    <w:rsid w:val="004E6665"/>
    <w:rsid w:val="004F13BA"/>
    <w:rsid w:val="0050065D"/>
    <w:rsid w:val="00501A0C"/>
    <w:rsid w:val="0050383A"/>
    <w:rsid w:val="0051227C"/>
    <w:rsid w:val="005135E3"/>
    <w:rsid w:val="005257D8"/>
    <w:rsid w:val="00541BE8"/>
    <w:rsid w:val="00545FC6"/>
    <w:rsid w:val="005558C2"/>
    <w:rsid w:val="00556ECA"/>
    <w:rsid w:val="0056070D"/>
    <w:rsid w:val="00593EEF"/>
    <w:rsid w:val="005A6A04"/>
    <w:rsid w:val="005A6B58"/>
    <w:rsid w:val="005B37B6"/>
    <w:rsid w:val="005B4146"/>
    <w:rsid w:val="005B4ADE"/>
    <w:rsid w:val="005D3D71"/>
    <w:rsid w:val="005D62DA"/>
    <w:rsid w:val="005E2CDC"/>
    <w:rsid w:val="005E58E1"/>
    <w:rsid w:val="005F0C15"/>
    <w:rsid w:val="005F4761"/>
    <w:rsid w:val="00602540"/>
    <w:rsid w:val="00605DC1"/>
    <w:rsid w:val="00611383"/>
    <w:rsid w:val="006164D7"/>
    <w:rsid w:val="00626E1F"/>
    <w:rsid w:val="006423F4"/>
    <w:rsid w:val="00642733"/>
    <w:rsid w:val="00647F68"/>
    <w:rsid w:val="00657288"/>
    <w:rsid w:val="006603AA"/>
    <w:rsid w:val="00665CA4"/>
    <w:rsid w:val="00667113"/>
    <w:rsid w:val="00681F03"/>
    <w:rsid w:val="0068225B"/>
    <w:rsid w:val="006A1063"/>
    <w:rsid w:val="006B2A9C"/>
    <w:rsid w:val="006C5FAE"/>
    <w:rsid w:val="006C6D97"/>
    <w:rsid w:val="006D1932"/>
    <w:rsid w:val="006D1FA8"/>
    <w:rsid w:val="006D5CDA"/>
    <w:rsid w:val="006E1B01"/>
    <w:rsid w:val="006F0A8C"/>
    <w:rsid w:val="006F2F4F"/>
    <w:rsid w:val="006F4570"/>
    <w:rsid w:val="006F4A2D"/>
    <w:rsid w:val="0071728C"/>
    <w:rsid w:val="00722D08"/>
    <w:rsid w:val="007237AA"/>
    <w:rsid w:val="00733919"/>
    <w:rsid w:val="00734E2B"/>
    <w:rsid w:val="00744349"/>
    <w:rsid w:val="0074548A"/>
    <w:rsid w:val="00750F3C"/>
    <w:rsid w:val="00751AFB"/>
    <w:rsid w:val="007557A8"/>
    <w:rsid w:val="0077009D"/>
    <w:rsid w:val="00777683"/>
    <w:rsid w:val="00781D12"/>
    <w:rsid w:val="007867FF"/>
    <w:rsid w:val="00792BD3"/>
    <w:rsid w:val="007B1E9F"/>
    <w:rsid w:val="007C3F1D"/>
    <w:rsid w:val="007C755A"/>
    <w:rsid w:val="007D0BE7"/>
    <w:rsid w:val="007F6601"/>
    <w:rsid w:val="007F6C5D"/>
    <w:rsid w:val="00801CE6"/>
    <w:rsid w:val="008036FE"/>
    <w:rsid w:val="00815946"/>
    <w:rsid w:val="00815E4F"/>
    <w:rsid w:val="00822AB4"/>
    <w:rsid w:val="00822ECD"/>
    <w:rsid w:val="008246BA"/>
    <w:rsid w:val="0083474D"/>
    <w:rsid w:val="00841834"/>
    <w:rsid w:val="00842228"/>
    <w:rsid w:val="00865589"/>
    <w:rsid w:val="00876CFD"/>
    <w:rsid w:val="00887B93"/>
    <w:rsid w:val="008967F2"/>
    <w:rsid w:val="008C3D57"/>
    <w:rsid w:val="008D27A4"/>
    <w:rsid w:val="008D3DD0"/>
    <w:rsid w:val="008D6E8E"/>
    <w:rsid w:val="008E3F1F"/>
    <w:rsid w:val="008F38CF"/>
    <w:rsid w:val="009054B3"/>
    <w:rsid w:val="0091072A"/>
    <w:rsid w:val="00917B27"/>
    <w:rsid w:val="00923D62"/>
    <w:rsid w:val="00924DCC"/>
    <w:rsid w:val="00931656"/>
    <w:rsid w:val="009340AC"/>
    <w:rsid w:val="009355CD"/>
    <w:rsid w:val="0094753D"/>
    <w:rsid w:val="00952617"/>
    <w:rsid w:val="009539B9"/>
    <w:rsid w:val="0095652D"/>
    <w:rsid w:val="00956EF1"/>
    <w:rsid w:val="00986281"/>
    <w:rsid w:val="00987D46"/>
    <w:rsid w:val="0099050E"/>
    <w:rsid w:val="009975B3"/>
    <w:rsid w:val="009A391A"/>
    <w:rsid w:val="009A7E1F"/>
    <w:rsid w:val="009E08B0"/>
    <w:rsid w:val="009E55F6"/>
    <w:rsid w:val="00A07EBA"/>
    <w:rsid w:val="00A11B96"/>
    <w:rsid w:val="00A27639"/>
    <w:rsid w:val="00A31D38"/>
    <w:rsid w:val="00A33E07"/>
    <w:rsid w:val="00A35E0F"/>
    <w:rsid w:val="00A43CC7"/>
    <w:rsid w:val="00A44AA6"/>
    <w:rsid w:val="00A57082"/>
    <w:rsid w:val="00A571FB"/>
    <w:rsid w:val="00A60A09"/>
    <w:rsid w:val="00A633F8"/>
    <w:rsid w:val="00A730F0"/>
    <w:rsid w:val="00A75ED7"/>
    <w:rsid w:val="00A90A18"/>
    <w:rsid w:val="00A91302"/>
    <w:rsid w:val="00A92022"/>
    <w:rsid w:val="00A96B6C"/>
    <w:rsid w:val="00AB290A"/>
    <w:rsid w:val="00AC3196"/>
    <w:rsid w:val="00AC6A7F"/>
    <w:rsid w:val="00AD155D"/>
    <w:rsid w:val="00AD70D9"/>
    <w:rsid w:val="00AF4F56"/>
    <w:rsid w:val="00B05FB6"/>
    <w:rsid w:val="00B12673"/>
    <w:rsid w:val="00B17FA6"/>
    <w:rsid w:val="00B25E3D"/>
    <w:rsid w:val="00B3251E"/>
    <w:rsid w:val="00B35C2F"/>
    <w:rsid w:val="00B4508B"/>
    <w:rsid w:val="00B47943"/>
    <w:rsid w:val="00B56848"/>
    <w:rsid w:val="00B6142D"/>
    <w:rsid w:val="00B61CEA"/>
    <w:rsid w:val="00B62634"/>
    <w:rsid w:val="00B642DC"/>
    <w:rsid w:val="00B71BF3"/>
    <w:rsid w:val="00B74C76"/>
    <w:rsid w:val="00B766EA"/>
    <w:rsid w:val="00B80A84"/>
    <w:rsid w:val="00B85076"/>
    <w:rsid w:val="00B87139"/>
    <w:rsid w:val="00B90D48"/>
    <w:rsid w:val="00BA3193"/>
    <w:rsid w:val="00BA31C8"/>
    <w:rsid w:val="00BB38C9"/>
    <w:rsid w:val="00BB6E6C"/>
    <w:rsid w:val="00BC7B0E"/>
    <w:rsid w:val="00BC7C64"/>
    <w:rsid w:val="00BD2E21"/>
    <w:rsid w:val="00BD37C7"/>
    <w:rsid w:val="00BF4442"/>
    <w:rsid w:val="00C02A68"/>
    <w:rsid w:val="00C03CA3"/>
    <w:rsid w:val="00C048A9"/>
    <w:rsid w:val="00C07611"/>
    <w:rsid w:val="00C138CB"/>
    <w:rsid w:val="00C14CED"/>
    <w:rsid w:val="00C367FF"/>
    <w:rsid w:val="00C5143A"/>
    <w:rsid w:val="00C54AC4"/>
    <w:rsid w:val="00C715EC"/>
    <w:rsid w:val="00C75A3F"/>
    <w:rsid w:val="00C8272E"/>
    <w:rsid w:val="00C829B4"/>
    <w:rsid w:val="00C8449F"/>
    <w:rsid w:val="00C865A1"/>
    <w:rsid w:val="00C94FE0"/>
    <w:rsid w:val="00CA1F4D"/>
    <w:rsid w:val="00CA7A86"/>
    <w:rsid w:val="00CB1812"/>
    <w:rsid w:val="00CB7EFE"/>
    <w:rsid w:val="00CC0A07"/>
    <w:rsid w:val="00CC753F"/>
    <w:rsid w:val="00CD2297"/>
    <w:rsid w:val="00CD2EEF"/>
    <w:rsid w:val="00CD3AF4"/>
    <w:rsid w:val="00CD4DD5"/>
    <w:rsid w:val="00CD56F2"/>
    <w:rsid w:val="00CE56FB"/>
    <w:rsid w:val="00CE7071"/>
    <w:rsid w:val="00CF1DE2"/>
    <w:rsid w:val="00CF7B96"/>
    <w:rsid w:val="00D00EAE"/>
    <w:rsid w:val="00D03078"/>
    <w:rsid w:val="00D03AE9"/>
    <w:rsid w:val="00D134CD"/>
    <w:rsid w:val="00D159FA"/>
    <w:rsid w:val="00D2131D"/>
    <w:rsid w:val="00D35702"/>
    <w:rsid w:val="00D4273B"/>
    <w:rsid w:val="00D530CF"/>
    <w:rsid w:val="00D71894"/>
    <w:rsid w:val="00D8549E"/>
    <w:rsid w:val="00D87A4B"/>
    <w:rsid w:val="00D903AC"/>
    <w:rsid w:val="00D90FA3"/>
    <w:rsid w:val="00DA1BB1"/>
    <w:rsid w:val="00DA65BC"/>
    <w:rsid w:val="00DB3782"/>
    <w:rsid w:val="00DB4205"/>
    <w:rsid w:val="00DB44FB"/>
    <w:rsid w:val="00DB732F"/>
    <w:rsid w:val="00DD35B6"/>
    <w:rsid w:val="00DD4059"/>
    <w:rsid w:val="00DE114F"/>
    <w:rsid w:val="00DE4C72"/>
    <w:rsid w:val="00DE6C61"/>
    <w:rsid w:val="00DE78A9"/>
    <w:rsid w:val="00DF5643"/>
    <w:rsid w:val="00DF5DA6"/>
    <w:rsid w:val="00E113AF"/>
    <w:rsid w:val="00E22506"/>
    <w:rsid w:val="00E23039"/>
    <w:rsid w:val="00E435AF"/>
    <w:rsid w:val="00E45F83"/>
    <w:rsid w:val="00E47931"/>
    <w:rsid w:val="00E61B36"/>
    <w:rsid w:val="00E63716"/>
    <w:rsid w:val="00E80601"/>
    <w:rsid w:val="00EA34A1"/>
    <w:rsid w:val="00EA7D1C"/>
    <w:rsid w:val="00EC69D3"/>
    <w:rsid w:val="00EE3BA5"/>
    <w:rsid w:val="00EE7A1A"/>
    <w:rsid w:val="00EF094C"/>
    <w:rsid w:val="00EF2132"/>
    <w:rsid w:val="00F208DE"/>
    <w:rsid w:val="00F23A3A"/>
    <w:rsid w:val="00F26E2D"/>
    <w:rsid w:val="00F330FF"/>
    <w:rsid w:val="00F36D71"/>
    <w:rsid w:val="00F377DA"/>
    <w:rsid w:val="00F41C11"/>
    <w:rsid w:val="00F468C1"/>
    <w:rsid w:val="00F46BC7"/>
    <w:rsid w:val="00F512CB"/>
    <w:rsid w:val="00F8086F"/>
    <w:rsid w:val="00F87A5F"/>
    <w:rsid w:val="00F95582"/>
    <w:rsid w:val="00FA61B3"/>
    <w:rsid w:val="00FA7038"/>
    <w:rsid w:val="00FB6CD9"/>
    <w:rsid w:val="00FC29A1"/>
    <w:rsid w:val="00FC634A"/>
    <w:rsid w:val="00FC6E81"/>
    <w:rsid w:val="00FC7D86"/>
    <w:rsid w:val="00FD5166"/>
    <w:rsid w:val="00FE7E51"/>
    <w:rsid w:val="00FF1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14E12012"/>
  <w15:docId w15:val="{86674300-B86F-4D1C-8856-71E81903CC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B Nazanin"/>
        <w:i/>
        <w:sz w:val="24"/>
        <w:szCs w:val="24"/>
        <w:lang w:val="en-US" w:eastAsia="en-US" w:bidi="fa-IR"/>
      </w:rPr>
    </w:rPrDefault>
    <w:pPrDefault>
      <w:pPr>
        <w:jc w:val="righ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35702"/>
    <w:pPr>
      <w:bidi/>
      <w:jc w:val="left"/>
    </w:pPr>
    <w:rPr>
      <w:rFonts w:eastAsia="Times New Roman"/>
      <w:i w:val="0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26E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F26E2D"/>
    <w:rPr>
      <w:rFonts w:eastAsia="Times New Roman" w:cs="Times New Roman"/>
      <w:b/>
      <w:bCs/>
      <w:i w:val="0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F09D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09DA"/>
    <w:rPr>
      <w:rFonts w:ascii="Segoe UI" w:eastAsia="Times New Roman" w:hAnsi="Segoe UI" w:cs="Segoe UI"/>
      <w:i w:val="0"/>
      <w:sz w:val="18"/>
      <w:szCs w:val="18"/>
      <w:lang w:bidi="ar-SA"/>
    </w:rPr>
  </w:style>
  <w:style w:type="paragraph" w:styleId="ListParagraph">
    <w:name w:val="List Paragraph"/>
    <w:basedOn w:val="Normal"/>
    <w:uiPriority w:val="34"/>
    <w:qFormat/>
    <w:rsid w:val="002D079D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table" w:styleId="GridTable1Light-Accent4">
    <w:name w:val="Grid Table 1 Light Accent 4"/>
    <w:basedOn w:val="TableNormal"/>
    <w:uiPriority w:val="46"/>
    <w:rsid w:val="00986281"/>
    <w:tblPr>
      <w:tblStyleRowBandSize w:val="1"/>
      <w:tblStyleColBandSize w:val="1"/>
      <w:tblBorders>
        <w:top w:val="single" w:sz="4" w:space="0" w:color="CCC0D9" w:themeColor="accent4" w:themeTint="66"/>
        <w:left w:val="single" w:sz="4" w:space="0" w:color="CCC0D9" w:themeColor="accent4" w:themeTint="66"/>
        <w:bottom w:val="single" w:sz="4" w:space="0" w:color="CCC0D9" w:themeColor="accent4" w:themeTint="66"/>
        <w:right w:val="single" w:sz="4" w:space="0" w:color="CCC0D9" w:themeColor="accent4" w:themeTint="66"/>
        <w:insideH w:val="single" w:sz="4" w:space="0" w:color="CCC0D9" w:themeColor="accent4" w:themeTint="66"/>
        <w:insideV w:val="single" w:sz="4" w:space="0" w:color="CCC0D9" w:themeColor="accent4" w:themeTint="66"/>
      </w:tblBorders>
    </w:tblPr>
    <w:tblStylePr w:type="firstRow">
      <w:rPr>
        <w:b/>
        <w:bCs/>
      </w:rPr>
      <w:tblPr/>
      <w:tcPr>
        <w:tcBorders>
          <w:bottom w:val="single" w:sz="12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PlainTable4">
    <w:name w:val="Plain Table 4"/>
    <w:basedOn w:val="TableNormal"/>
    <w:uiPriority w:val="44"/>
    <w:rsid w:val="00986281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TableGridLight">
    <w:name w:val="Grid Table Light"/>
    <w:basedOn w:val="TableNormal"/>
    <w:uiPriority w:val="40"/>
    <w:rsid w:val="00DF5DA6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PlainTable5">
    <w:name w:val="Plain Table 5"/>
    <w:basedOn w:val="TableNormal"/>
    <w:uiPriority w:val="45"/>
    <w:rsid w:val="00DF5DA6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GridTable1Light">
    <w:name w:val="Grid Table 1 Light"/>
    <w:basedOn w:val="TableNormal"/>
    <w:uiPriority w:val="46"/>
    <w:rsid w:val="0083474D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5">
    <w:name w:val="Grid Table 1 Light Accent 5"/>
    <w:basedOn w:val="TableNormal"/>
    <w:uiPriority w:val="46"/>
    <w:rsid w:val="0083474D"/>
    <w:tblPr>
      <w:tblStyleRowBandSize w:val="1"/>
      <w:tblStyleColBandSize w:val="1"/>
      <w:tblBorders>
        <w:top w:val="single" w:sz="4" w:space="0" w:color="B6DDE8" w:themeColor="accent5" w:themeTint="66"/>
        <w:left w:val="single" w:sz="4" w:space="0" w:color="B6DDE8" w:themeColor="accent5" w:themeTint="66"/>
        <w:bottom w:val="single" w:sz="4" w:space="0" w:color="B6DDE8" w:themeColor="accent5" w:themeTint="66"/>
        <w:right w:val="single" w:sz="4" w:space="0" w:color="B6DDE8" w:themeColor="accent5" w:themeTint="66"/>
        <w:insideH w:val="single" w:sz="4" w:space="0" w:color="B6DDE8" w:themeColor="accent5" w:themeTint="66"/>
        <w:insideV w:val="single" w:sz="4" w:space="0" w:color="B6DDE8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ListTable1Light-Accent5">
    <w:name w:val="List Table 1 Light Accent 5"/>
    <w:basedOn w:val="TableNormal"/>
    <w:uiPriority w:val="46"/>
    <w:rsid w:val="0083474D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GridTable6Colorful-Accent3">
    <w:name w:val="Grid Table 6 Colorful Accent 3"/>
    <w:basedOn w:val="TableNormal"/>
    <w:uiPriority w:val="51"/>
    <w:rsid w:val="00EE3BA5"/>
    <w:rPr>
      <w:color w:val="76923C" w:themeColor="accent3" w:themeShade="BF"/>
    </w:rPr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  <w:insideV w:val="single" w:sz="4" w:space="0" w:color="C2D69B" w:themeColor="accent3" w:themeTint="99"/>
      </w:tblBorders>
    </w:tblPr>
    <w:tblStylePr w:type="firstRow">
      <w:rPr>
        <w:b/>
        <w:bCs/>
      </w:rPr>
      <w:tblPr/>
      <w:tcPr>
        <w:tcBorders>
          <w:bottom w:val="single" w:sz="12" w:space="0" w:color="C2D69B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ListTable1Light-Accent4">
    <w:name w:val="List Table 1 Light Accent 4"/>
    <w:basedOn w:val="TableNormal"/>
    <w:uiPriority w:val="46"/>
    <w:rsid w:val="00781D12"/>
    <w:pPr>
      <w:jc w:val="left"/>
    </w:pPr>
    <w:rPr>
      <w:rFonts w:asciiTheme="minorHAnsi" w:hAnsiTheme="minorHAnsi" w:cstheme="minorBidi"/>
      <w:i w:val="0"/>
      <w:sz w:val="22"/>
      <w:szCs w:val="22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ListTable1Light">
    <w:name w:val="List Table 1 Light"/>
    <w:basedOn w:val="TableNormal"/>
    <w:uiPriority w:val="46"/>
    <w:rsid w:val="00D35702"/>
    <w:pPr>
      <w:jc w:val="left"/>
    </w:pPr>
    <w:rPr>
      <w:rFonts w:asciiTheme="minorHAnsi" w:hAnsiTheme="minorHAnsi" w:cstheme="minorBidi"/>
      <w:i w:val="0"/>
      <w:sz w:val="22"/>
      <w:szCs w:val="22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35702"/>
    <w:rPr>
      <w:color w:val="E36C0A" w:themeColor="accent6" w:themeShade="BF"/>
    </w:rPr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  <w:tblStylePr w:type="neCell">
      <w:tblPr/>
      <w:tcPr>
        <w:tcBorders>
          <w:bottom w:val="single" w:sz="4" w:space="0" w:color="FABF8F" w:themeColor="accent6" w:themeTint="99"/>
        </w:tcBorders>
      </w:tcPr>
    </w:tblStylePr>
    <w:tblStylePr w:type="nwCell">
      <w:tblPr/>
      <w:tcPr>
        <w:tcBorders>
          <w:bottom w:val="single" w:sz="4" w:space="0" w:color="FABF8F" w:themeColor="accent6" w:themeTint="99"/>
        </w:tcBorders>
      </w:tcPr>
    </w:tblStylePr>
    <w:tblStylePr w:type="seCell">
      <w:tblPr/>
      <w:tcPr>
        <w:tcBorders>
          <w:top w:val="single" w:sz="4" w:space="0" w:color="FABF8F" w:themeColor="accent6" w:themeTint="99"/>
        </w:tcBorders>
      </w:tcPr>
    </w:tblStylePr>
    <w:tblStylePr w:type="swCell">
      <w:tblPr/>
      <w:tcPr>
        <w:tcBorders>
          <w:top w:val="single" w:sz="4" w:space="0" w:color="FABF8F" w:themeColor="accent6" w:themeTint="99"/>
        </w:tcBorders>
      </w:tcPr>
    </w:tblStylePr>
  </w:style>
  <w:style w:type="paragraph" w:styleId="Header">
    <w:name w:val="header"/>
    <w:basedOn w:val="Normal"/>
    <w:link w:val="HeaderChar"/>
    <w:unhideWhenUsed/>
    <w:rsid w:val="00186207"/>
    <w:pPr>
      <w:tabs>
        <w:tab w:val="center" w:pos="4513"/>
        <w:tab w:val="right" w:pos="9026"/>
      </w:tabs>
    </w:pPr>
    <w:rPr>
      <w:b/>
      <w:bCs/>
    </w:rPr>
  </w:style>
  <w:style w:type="character" w:customStyle="1" w:styleId="HeaderChar">
    <w:name w:val="Header Char"/>
    <w:basedOn w:val="DefaultParagraphFont"/>
    <w:link w:val="Header"/>
    <w:rsid w:val="00186207"/>
    <w:rPr>
      <w:rFonts w:eastAsia="Times New Roman"/>
      <w:b/>
      <w:bCs/>
      <w:i w:val="0"/>
      <w:lang w:bidi="ar-SA"/>
    </w:rPr>
  </w:style>
  <w:style w:type="table" w:styleId="PlainTable1">
    <w:name w:val="Plain Table 1"/>
    <w:basedOn w:val="TableNormal"/>
    <w:uiPriority w:val="41"/>
    <w:rsid w:val="00C02A68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Char">
    <w:name w:val="سوال Char"/>
    <w:basedOn w:val="DefaultParagraphFont"/>
    <w:link w:val="a"/>
    <w:locked/>
    <w:rsid w:val="00DD4059"/>
    <w:rPr>
      <w:rFonts w:ascii="Euclid" w:hAnsi="Euclid"/>
      <w:i w:val="0"/>
    </w:rPr>
  </w:style>
  <w:style w:type="paragraph" w:customStyle="1" w:styleId="a">
    <w:name w:val="سوال"/>
    <w:basedOn w:val="Normal"/>
    <w:link w:val="Char"/>
    <w:qFormat/>
    <w:rsid w:val="00DD4059"/>
    <w:pPr>
      <w:spacing w:line="276" w:lineRule="auto"/>
      <w:jc w:val="lowKashida"/>
    </w:pPr>
    <w:rPr>
      <w:rFonts w:ascii="Euclid" w:eastAsiaTheme="minorHAnsi" w:hAnsi="Euclid"/>
      <w:lang w:bidi="fa-I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90745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21" Type="http://schemas.openxmlformats.org/officeDocument/2006/relationships/oleObject" Target="embeddings/oleObject7.bin"/><Relationship Id="rId34" Type="http://schemas.openxmlformats.org/officeDocument/2006/relationships/image" Target="media/image17.wmf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fontTable" Target="fontTable.xml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8" Type="http://schemas.openxmlformats.org/officeDocument/2006/relationships/image" Target="media/image4.wmf"/><Relationship Id="rId3" Type="http://schemas.openxmlformats.org/officeDocument/2006/relationships/styles" Target="styl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A1B2379-6B0C-4569-B11C-94AAD48FC0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85</TotalTime>
  <Pages>1</Pages>
  <Words>200</Words>
  <Characters>114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rgar</dc:creator>
  <cp:keywords/>
  <dc:description/>
  <cp:lastModifiedBy>M.Mahdi Sabbaghi</cp:lastModifiedBy>
  <cp:revision>132</cp:revision>
  <cp:lastPrinted>2021-12-25T05:02:00Z</cp:lastPrinted>
  <dcterms:created xsi:type="dcterms:W3CDTF">2022-12-16T17:03:00Z</dcterms:created>
  <dcterms:modified xsi:type="dcterms:W3CDTF">2025-04-13T16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